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BE777F" w:rsidP="00BE777F">
      <w:pPr>
        <w:spacing w:after="0"/>
        <w:rPr>
          <w:sz w:val="40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C2CF10E" wp14:editId="73288804">
                <wp:simplePos x="0" y="0"/>
                <wp:positionH relativeFrom="column">
                  <wp:posOffset>-47625</wp:posOffset>
                </wp:positionH>
                <wp:positionV relativeFrom="paragraph">
                  <wp:posOffset>-26797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DA7876">
                              <w:rPr>
                                <w:b/>
                              </w:rPr>
                              <w:t>4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88734E">
                              <w:rPr>
                                <w:b/>
                              </w:rPr>
                              <w:t>2</w:t>
                            </w:r>
                            <w:r w:rsidR="001E2089">
                              <w:rPr>
                                <w:b/>
                              </w:rPr>
                              <w:t>9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D5D57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DA7876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-3.75pt;margin-top:-21.1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0/ov7+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DA7876">
                        <w:rPr>
                          <w:b/>
                        </w:rPr>
                        <w:t>4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88734E">
                        <w:rPr>
                          <w:b/>
                        </w:rPr>
                        <w:t>2</w:t>
                      </w:r>
                      <w:r w:rsidR="001E2089">
                        <w:rPr>
                          <w:b/>
                        </w:rPr>
                        <w:t>9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D5D57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DA7876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0524A01" wp14:editId="5FEDDDC8">
                <wp:simplePos x="0" y="0"/>
                <wp:positionH relativeFrom="column">
                  <wp:posOffset>2719705</wp:posOffset>
                </wp:positionH>
                <wp:positionV relativeFrom="paragraph">
                  <wp:posOffset>25209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25B39" w:rsidRDefault="00B97BE2" w:rsidP="006F321A">
                            <w:pPr>
                              <w:ind w:left="1440" w:hanging="1440"/>
                              <w:rPr>
                                <w:rFonts w:cs="Calibri"/>
                                <w:bCs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6F321A">
                              <w:t>Analyze decisions and strategies using probability concepts</w:t>
                            </w:r>
                            <w:r w:rsidR="00862205">
                              <w:t xml:space="preserve">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18265F">
                              <w:rPr>
                                <w:b/>
                              </w:rPr>
                              <w:t>S</w:t>
                            </w:r>
                            <w:r w:rsidR="007961E0">
                              <w:rPr>
                                <w:b/>
                              </w:rPr>
                              <w:t>.</w:t>
                            </w:r>
                            <w:r w:rsidR="006F321A">
                              <w:rPr>
                                <w:b/>
                              </w:rPr>
                              <w:t>MD</w:t>
                            </w:r>
                            <w:r w:rsidR="00817FA0">
                              <w:rPr>
                                <w:b/>
                              </w:rPr>
                              <w:t>.</w:t>
                            </w:r>
                            <w:r w:rsidR="006F321A">
                              <w:rPr>
                                <w:b/>
                              </w:rPr>
                              <w:t>7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4.15pt;margin-top:19.8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4VY134QAAAAsBAAAPAAAAZHJzL2Rvd25y&#10;ZXYueG1sTI/BTsMwDIbvSLxDZCQuiCVrx9aWphNCAsENtgmuWeO1FY1Tkqwrb092gpstf/r9/eV6&#10;Mj0b0fnOkoT5TABDqq3uqJGw2z7dZsB8UKRVbwkl/KCHdXV5UapC2xO947gJDYsh5AsloQ1hKDj3&#10;dYtG+ZkdkOLtYJ1RIa6u4dqpUww3PU+EWHKjOoofWjXgY4v11+ZoJGSLl/HTv6ZvH/Xy0OfhZjU+&#10;fzspr6+mh3tgAafwB8NZP6pDFZ329kjas17CIsnSiEpI8xWwMyBycQdsH6d5mgCvSv6/Q/UL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eFWNd+EAAAALAQAADwAAAAAAAAAAAAAAAACG&#10;BAAAZHJzL2Rvd25yZXYueG1sUEsFBgAAAAAEAAQA8wAAAJQFAAAAAA==&#10;">
                <v:textbox>
                  <w:txbxContent>
                    <w:p w:rsidR="009B49D0" w:rsidRPr="00825B39" w:rsidRDefault="00B97BE2" w:rsidP="006F321A">
                      <w:pPr>
                        <w:ind w:left="1440" w:hanging="1440"/>
                        <w:rPr>
                          <w:rFonts w:cs="Calibri"/>
                          <w:bCs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6F321A">
                        <w:t>Analyze decisions and strategies using probability concepts</w:t>
                      </w:r>
                      <w:r w:rsidR="00862205">
                        <w:t xml:space="preserve">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18265F">
                        <w:rPr>
                          <w:b/>
                        </w:rPr>
                        <w:t>S</w:t>
                      </w:r>
                      <w:r w:rsidR="007961E0">
                        <w:rPr>
                          <w:b/>
                        </w:rPr>
                        <w:t>.</w:t>
                      </w:r>
                      <w:r w:rsidR="006F321A">
                        <w:rPr>
                          <w:b/>
                        </w:rPr>
                        <w:t>MD</w:t>
                      </w:r>
                      <w:r w:rsidR="00817FA0">
                        <w:rPr>
                          <w:b/>
                        </w:rPr>
                        <w:t>.</w:t>
                      </w:r>
                      <w:r w:rsidR="006F321A">
                        <w:rPr>
                          <w:b/>
                        </w:rPr>
                        <w:t>7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177DCF0" wp14:editId="5E63A8DF">
                <wp:simplePos x="0" y="0"/>
                <wp:positionH relativeFrom="column">
                  <wp:posOffset>-28575</wp:posOffset>
                </wp:positionH>
                <wp:positionV relativeFrom="paragraph">
                  <wp:posOffset>27114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7075C1" w:rsidRDefault="00320C03" w:rsidP="00A869FC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Cs/>
                                <w:color w:val="000000"/>
                                <w:sz w:val="36"/>
                              </w:rPr>
                            </w:pPr>
                            <w:r>
                              <w:rPr>
                                <w:i w:val="0"/>
                                <w:iCs/>
                                <w:color w:val="000000"/>
                                <w:sz w:val="32"/>
                              </w:rPr>
                              <w:t xml:space="preserve">Conditional </w:t>
                            </w:r>
                            <w:r w:rsidR="006F321A">
                              <w:rPr>
                                <w:i w:val="0"/>
                                <w:iCs/>
                                <w:color w:val="000000"/>
                                <w:sz w:val="32"/>
                              </w:rPr>
                              <w:t>Probability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-2.25pt;margin-top:21.3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" strokeweight="3pt">
                <v:textbox>
                  <w:txbxContent>
                    <w:p w:rsidR="00F370DA" w:rsidRPr="007075C1" w:rsidRDefault="00320C03" w:rsidP="00A869FC">
                      <w:pPr>
                        <w:pStyle w:val="95b-LessonTitleB"/>
                        <w:ind w:left="0"/>
                        <w:jc w:val="center"/>
                        <w:rPr>
                          <w:iCs/>
                          <w:color w:val="000000"/>
                          <w:sz w:val="36"/>
                        </w:rPr>
                      </w:pPr>
                      <w:r>
                        <w:rPr>
                          <w:i w:val="0"/>
                          <w:iCs/>
                          <w:color w:val="000000"/>
                          <w:sz w:val="32"/>
                        </w:rPr>
                        <w:t xml:space="preserve">Conditional </w:t>
                      </w:r>
                      <w:r w:rsidR="006F321A">
                        <w:rPr>
                          <w:i w:val="0"/>
                          <w:iCs/>
                          <w:color w:val="000000"/>
                          <w:sz w:val="32"/>
                        </w:rPr>
                        <w:t>Probability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995D5F" w:rsidRPr="00C3761E" w:rsidRDefault="00862205" w:rsidP="00BE777F">
      <w:pPr>
        <w:spacing w:after="0"/>
        <w:rPr>
          <w:sz w:val="40"/>
          <w:szCs w:val="24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2F4A26AD" wp14:editId="4ABA833A">
            <wp:simplePos x="0" y="0"/>
            <wp:positionH relativeFrom="column">
              <wp:posOffset>-342900</wp:posOffset>
            </wp:positionH>
            <wp:positionV relativeFrom="paragraph">
              <wp:posOffset>323215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1C9C"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704933BD" wp14:editId="4352DA89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5C96A3CB" wp14:editId="1A167D69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</w:p>
    <w:p w:rsidR="00736660" w:rsidRDefault="00607F11" w:rsidP="00BE777F">
      <w:pPr>
        <w:tabs>
          <w:tab w:val="left" w:pos="4140"/>
        </w:tabs>
        <w:spacing w:after="0"/>
        <w:rPr>
          <w:b/>
          <w:bCs/>
          <w:color w:val="000000"/>
        </w:rPr>
      </w:pPr>
      <w:r w:rsidRPr="00CF71AC"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C8CD8B6" wp14:editId="3262805B">
                <wp:simplePos x="0" y="0"/>
                <wp:positionH relativeFrom="column">
                  <wp:posOffset>39370</wp:posOffset>
                </wp:positionH>
                <wp:positionV relativeFrom="paragraph">
                  <wp:posOffset>173355</wp:posOffset>
                </wp:positionV>
                <wp:extent cx="6985000" cy="209550"/>
                <wp:effectExtent l="0" t="0" r="6350" b="0"/>
                <wp:wrapNone/>
                <wp:docPr id="1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1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3.1pt;margin-top:13.65pt;width:550pt;height:16.5pt;z-index:251659264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"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8W9L8AAADbAAAADwAAAGRycy9kb3ducmV2LnhtbERP32vCMBB+F/wfwgl7s6kyRLpGGUNx&#10;r+scez2aW1NtLjXJ2u6/N4PB3u7j+3nlfrKdGMiH1rGCVZaDIK6dbrlRcH4/LrcgQkTW2DkmBT8U&#10;YL+bz0ostBv5jYYqNiKFcChQgYmxL6QMtSGLIXM9ceK+nLcYE/SN1B7HFG47uc7zjbTYcmow2NOL&#10;ofpafVsFJKeTsRd50ofxM/bBY/74cVPqYTE9P4GINMV/8Z/7Vaf5a/j9JR0gd3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e8W9L8AAADbAAAADwAAAAAAAAAAAAAAAACh&#10;AgAAZHJzL2Rvd25yZXYueG1sUEsFBgAAAAAEAAQA+QAAAI0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daJFfGAAAA2wAAAA8AAABkcnMvZG93bnJldi54bWxEj09rAjEQxe+FfocwhV5Es9ZSZGuUUql6&#10;6aH+gT0Om9nNtslk2URdv70RhN5meO/95s1s0TsrTtSFxrOC8SgDQVx63XCtYL/7Gk5BhIis0Xom&#10;BRcKsJg/Psww1/7MP3TaxlokCIccFZgY21zKUBpyGEa+JU5a5TuHMa1dLXWH5wR3Vr5k2Zt02HC6&#10;YLClT0Pl3/boEsWuiuL11yzX1aAaL4vWlt/Tg1LPT/3HO4hIffw339MbnepP4PZLGkDOr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1okV8YAAADbAAAADwAAAAAAAAAAAAAA&#10;AACfAgAAZHJzL2Rvd25yZXYueG1sUEsFBgAAAAAEAAQA9wAAAJIDAAAAAA==&#10;">
                  <v:imagedata r:id="rId13" o:title="" grayscale="t" bilevel="t"/>
                </v:shape>
              </v:group>
            </w:pict>
          </mc:Fallback>
        </mc:AlternateContent>
      </w:r>
      <w:r w:rsidR="00862205">
        <w:rPr>
          <w:b/>
          <w:sz w:val="32"/>
          <w:szCs w:val="24"/>
        </w:rPr>
        <w:t xml:space="preserve">    </w:t>
      </w:r>
      <w:r w:rsidR="00C4417E">
        <w:rPr>
          <w:b/>
          <w:sz w:val="32"/>
          <w:szCs w:val="24"/>
        </w:rPr>
        <w:t>In</w:t>
      </w:r>
      <w:r w:rsidR="001E36F0">
        <w:rPr>
          <w:b/>
          <w:sz w:val="32"/>
          <w:szCs w:val="24"/>
        </w:rPr>
        <w:t xml:space="preserve">box Task </w:t>
      </w:r>
      <w:r>
        <w:rPr>
          <w:b/>
          <w:sz w:val="32"/>
          <w:szCs w:val="24"/>
        </w:rPr>
        <w:t>–</w:t>
      </w:r>
      <w:r w:rsidR="001E36F0">
        <w:rPr>
          <w:b/>
          <w:sz w:val="32"/>
          <w:szCs w:val="24"/>
        </w:rPr>
        <w:t xml:space="preserve"> </w:t>
      </w:r>
      <w:r>
        <w:rPr>
          <w:b/>
          <w:bCs/>
          <w:color w:val="000000"/>
        </w:rPr>
        <w:t xml:space="preserve">Complete 1-4 </w:t>
      </w:r>
      <w:r w:rsidR="00320C03">
        <w:rPr>
          <w:b/>
          <w:bCs/>
          <w:color w:val="000000"/>
        </w:rPr>
        <w:t xml:space="preserve">of Unit 2 </w:t>
      </w:r>
      <w:r>
        <w:rPr>
          <w:b/>
          <w:bCs/>
          <w:color w:val="000000"/>
        </w:rPr>
        <w:t>on EOCT Review Packet</w:t>
      </w:r>
      <w:r w:rsidR="00CF71AC" w:rsidRPr="00CF71AC">
        <w:rPr>
          <w:b/>
          <w:bCs/>
          <w:color w:val="000000"/>
        </w:rPr>
        <w:t>.</w:t>
      </w:r>
    </w:p>
    <w:p w:rsidR="00BE777F" w:rsidRDefault="00BE777F" w:rsidP="00BE777F">
      <w:pPr>
        <w:pStyle w:val="95b-LessonTitleB"/>
        <w:spacing w:after="0"/>
        <w:ind w:left="0"/>
        <w:rPr>
          <w:color w:val="000000"/>
        </w:rPr>
      </w:pPr>
      <w:proofErr w:type="gramStart"/>
      <w:r>
        <w:rPr>
          <w:color w:val="000000"/>
        </w:rPr>
        <w:t xml:space="preserve">Independent and Dependent Events </w:t>
      </w:r>
      <w:r w:rsidRPr="00BE777F">
        <w:rPr>
          <w:color w:val="000000"/>
          <w:sz w:val="20"/>
        </w:rPr>
        <w:t>Find each probability.</w:t>
      </w:r>
      <w:proofErr w:type="gramEnd"/>
    </w:p>
    <w:p w:rsidR="00BE777F" w:rsidRDefault="00BE777F" w:rsidP="00BE777F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  <w:t>Hal is tossing a quarter.</w:t>
      </w:r>
    </w:p>
    <w:p w:rsidR="00BE777F" w:rsidRDefault="00BE777F" w:rsidP="00BE777F">
      <w:pPr>
        <w:pStyle w:val="21-NumLetteredQuestion"/>
        <w:tabs>
          <w:tab w:val="clear" w:pos="5360"/>
          <w:tab w:val="clear" w:pos="5460"/>
          <w:tab w:val="right" w:pos="6691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>a.</w:t>
      </w:r>
      <w:r>
        <w:rPr>
          <w:color w:val="000000"/>
        </w:rPr>
        <w:tab/>
        <w:t>What is the probability he will toss heads?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Default="00BE777F" w:rsidP="00BE777F">
      <w:pPr>
        <w:pStyle w:val="21-NumLetteredQuestion"/>
        <w:tabs>
          <w:tab w:val="clear" w:pos="5360"/>
          <w:tab w:val="clear" w:pos="5460"/>
          <w:tab w:val="right" w:pos="6691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>b.</w:t>
      </w:r>
      <w:r>
        <w:rPr>
          <w:color w:val="000000"/>
        </w:rPr>
        <w:tab/>
        <w:t>What is the probability he will toss tails?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Default="00BE777F" w:rsidP="00BE777F">
      <w:pPr>
        <w:pStyle w:val="21-NumLetteredQuestion"/>
        <w:tabs>
          <w:tab w:val="clear" w:pos="5360"/>
          <w:tab w:val="clear" w:pos="5460"/>
          <w:tab w:val="right" w:pos="6691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>c.</w:t>
      </w:r>
      <w:r>
        <w:rPr>
          <w:color w:val="000000"/>
        </w:rPr>
        <w:tab/>
        <w:t>What is the probability he will toss heads and then tails?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Default="00BE777F" w:rsidP="00BE777F">
      <w:pPr>
        <w:pStyle w:val="20-NumQuestion"/>
        <w:tabs>
          <w:tab w:val="right" w:pos="740"/>
          <w:tab w:val="left" w:pos="840"/>
          <w:tab w:val="right" w:pos="6691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2.</w:t>
      </w:r>
      <w:r>
        <w:rPr>
          <w:color w:val="000000"/>
        </w:rPr>
        <w:tab/>
        <w:t xml:space="preserve">Hal tosses a quarter three times. What is the probability the </w:t>
      </w:r>
      <w:r>
        <w:rPr>
          <w:color w:val="000000"/>
        </w:rPr>
        <w:br/>
        <w:t>result will be tails each time?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Default="00BE777F" w:rsidP="00BE777F">
      <w:pPr>
        <w:pStyle w:val="20-NumQuestion"/>
        <w:tabs>
          <w:tab w:val="right" w:pos="740"/>
          <w:tab w:val="left" w:pos="840"/>
          <w:tab w:val="right" w:pos="6691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  <w:t xml:space="preserve">Katie rolls a 1–6 number cube twice. What is the probability </w:t>
      </w:r>
      <w:r>
        <w:rPr>
          <w:color w:val="000000"/>
        </w:rPr>
        <w:br/>
        <w:t>she will roll an odd number and then an even number?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Default="00BE777F" w:rsidP="00BE777F">
      <w:pPr>
        <w:pStyle w:val="20-NumQuestion"/>
        <w:tabs>
          <w:tab w:val="right" w:pos="740"/>
          <w:tab w:val="left" w:pos="840"/>
          <w:tab w:val="right" w:pos="6691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4.</w:t>
      </w:r>
      <w:r>
        <w:rPr>
          <w:color w:val="000000"/>
        </w:rPr>
        <w:tab/>
        <w:t xml:space="preserve">Katie rolls the 1–6 number </w:t>
      </w:r>
      <w:proofErr w:type="gramStart"/>
      <w:r>
        <w:rPr>
          <w:color w:val="000000"/>
        </w:rPr>
        <w:t>cube</w:t>
      </w:r>
      <w:proofErr w:type="gramEnd"/>
      <w:r>
        <w:rPr>
          <w:color w:val="000000"/>
        </w:rPr>
        <w:t xml:space="preserve"> three times. What is the </w:t>
      </w:r>
      <w:r>
        <w:rPr>
          <w:color w:val="000000"/>
        </w:rPr>
        <w:br/>
        <w:t>probability that the result will be a 3 each time?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Default="00BE777F" w:rsidP="00BE777F">
      <w:pPr>
        <w:pStyle w:val="10-DirectionText"/>
        <w:spacing w:before="0"/>
        <w:ind w:right="1521"/>
        <w:rPr>
          <w:color w:val="000000"/>
        </w:rPr>
      </w:pPr>
      <w:r>
        <w:rPr>
          <w:color w:val="000000"/>
        </w:rPr>
        <w:t>There are 3 apples and 5 oranges in a bag. Determine each probability.</w:t>
      </w:r>
    </w:p>
    <w:p w:rsidR="00BE777F" w:rsidRDefault="00BE777F" w:rsidP="00BE777F">
      <w:pPr>
        <w:pStyle w:val="20-NumQuestion"/>
        <w:tabs>
          <w:tab w:val="right" w:pos="740"/>
          <w:tab w:val="left" w:pos="840"/>
          <w:tab w:val="right" w:pos="6691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  <w:t xml:space="preserve">Selecting 2 apples when they are chosen at random </w:t>
      </w:r>
      <w:r>
        <w:rPr>
          <w:color w:val="000000"/>
        </w:rPr>
        <w:br/>
        <w:t>without replacement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Default="00BE777F" w:rsidP="00BE777F">
      <w:pPr>
        <w:pStyle w:val="20-NumQuestion"/>
        <w:tabs>
          <w:tab w:val="right" w:pos="740"/>
          <w:tab w:val="left" w:pos="840"/>
          <w:tab w:val="right" w:pos="6691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6.</w:t>
      </w:r>
      <w:r>
        <w:rPr>
          <w:color w:val="000000"/>
        </w:rPr>
        <w:tab/>
        <w:t xml:space="preserve">Selecting an orange, then an apple when they are chosen </w:t>
      </w:r>
      <w:r>
        <w:rPr>
          <w:color w:val="000000"/>
        </w:rPr>
        <w:br/>
        <w:t>at random without replacement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Default="00BE777F" w:rsidP="00BE777F">
      <w:pPr>
        <w:pStyle w:val="10-DirectionText"/>
        <w:spacing w:before="0"/>
        <w:ind w:right="2019"/>
        <w:rPr>
          <w:color w:val="000000"/>
        </w:rPr>
      </w:pPr>
      <w:r>
        <w:rPr>
          <w:color w:val="000000"/>
        </w:rPr>
        <w:t xml:space="preserve">A student must have a B average or better for all courses to qualify for any athletic team at </w:t>
      </w:r>
      <w:smartTag w:uri="urn:schemas-microsoft-com:office:smarttags" w:element="place">
        <w:smartTag w:uri="urn:schemas-microsoft-com:office:smarttags" w:element="PlaceName">
          <w:r>
            <w:rPr>
              <w:color w:val="000000"/>
            </w:rPr>
            <w:t>Jefferson</w:t>
          </w:r>
        </w:smartTag>
        <w:r>
          <w:rPr>
            <w:color w:val="000000"/>
          </w:rPr>
          <w:t xml:space="preserve"> </w:t>
        </w:r>
        <w:smartTag w:uri="urn:schemas-microsoft-com:office:smarttags" w:element="PlaceType">
          <w:r>
            <w:rPr>
              <w:color w:val="000000"/>
            </w:rPr>
            <w:t>High School</w:t>
          </w:r>
        </w:smartTag>
      </w:smartTag>
      <w:r>
        <w:rPr>
          <w:color w:val="000000"/>
        </w:rPr>
        <w:t>. The table below shows the distribution of students’ grades in three sports at the school.</w:t>
      </w:r>
    </w:p>
    <w:tbl>
      <w:tblPr>
        <w:tblW w:w="0" w:type="auto"/>
        <w:tblInd w:w="130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733"/>
        <w:gridCol w:w="1804"/>
        <w:gridCol w:w="1818"/>
      </w:tblGrid>
      <w:tr w:rsidR="00BE777F" w:rsidTr="00D5397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7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E777F" w:rsidRDefault="00BE777F" w:rsidP="00BE777F">
            <w:pPr>
              <w:pStyle w:val="16-MainText-2column"/>
              <w:spacing w:before="0" w:line="240" w:lineRule="auto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Sport</w:t>
            </w:r>
          </w:p>
        </w:tc>
        <w:tc>
          <w:tcPr>
            <w:tcW w:w="18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E777F" w:rsidRDefault="00BE777F" w:rsidP="00BE777F">
            <w:pPr>
              <w:pStyle w:val="16-MainText-2column"/>
              <w:spacing w:before="0" w:line="240" w:lineRule="auto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Students with an A Average</w:t>
            </w:r>
          </w:p>
        </w:tc>
        <w:tc>
          <w:tcPr>
            <w:tcW w:w="18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E777F" w:rsidRDefault="00BE777F" w:rsidP="00BE777F">
            <w:pPr>
              <w:pStyle w:val="16-MainText-2column"/>
              <w:spacing w:before="0" w:line="240" w:lineRule="auto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Students with a B Average</w:t>
            </w:r>
          </w:p>
        </w:tc>
      </w:tr>
      <w:tr w:rsidR="00BE777F" w:rsidTr="00D5397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7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E777F" w:rsidRDefault="00BE777F" w:rsidP="00BE777F">
            <w:pPr>
              <w:pStyle w:val="16-MainText-2column"/>
              <w:spacing w:before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Field hockey</w:t>
            </w:r>
          </w:p>
        </w:tc>
        <w:tc>
          <w:tcPr>
            <w:tcW w:w="18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E777F" w:rsidRDefault="00BE777F" w:rsidP="00BE777F">
            <w:pPr>
              <w:pStyle w:val="16-MainText-2column"/>
              <w:spacing w:before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18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E777F" w:rsidRDefault="00BE777F" w:rsidP="00BE777F">
            <w:pPr>
              <w:pStyle w:val="16-MainText-2column"/>
              <w:spacing w:before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</w:tr>
      <w:tr w:rsidR="00BE777F" w:rsidTr="00D5397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7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E777F" w:rsidRDefault="00BE777F" w:rsidP="00BE777F">
            <w:pPr>
              <w:pStyle w:val="16-MainText-2column"/>
              <w:spacing w:before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Basketball</w:t>
            </w:r>
          </w:p>
        </w:tc>
        <w:tc>
          <w:tcPr>
            <w:tcW w:w="18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E777F" w:rsidRDefault="00BE777F" w:rsidP="00BE777F">
            <w:pPr>
              <w:pStyle w:val="16-MainText-2column"/>
              <w:spacing w:before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18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E777F" w:rsidRDefault="00BE777F" w:rsidP="00BE777F">
            <w:pPr>
              <w:pStyle w:val="16-MainText-2column"/>
              <w:spacing w:before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</w:tr>
      <w:tr w:rsidR="00BE777F" w:rsidTr="00D5397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7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E777F" w:rsidRDefault="00BE777F" w:rsidP="00BE777F">
            <w:pPr>
              <w:pStyle w:val="16-MainText-2column"/>
              <w:spacing w:before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Football</w:t>
            </w:r>
          </w:p>
        </w:tc>
        <w:tc>
          <w:tcPr>
            <w:tcW w:w="18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E777F" w:rsidRDefault="00BE777F" w:rsidP="00BE777F">
            <w:pPr>
              <w:pStyle w:val="16-MainText-2column"/>
              <w:spacing w:before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8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E777F" w:rsidRDefault="00BE777F" w:rsidP="00BE777F">
            <w:pPr>
              <w:pStyle w:val="16-MainText-2column"/>
              <w:spacing w:before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</w:tr>
    </w:tbl>
    <w:p w:rsidR="00BE777F" w:rsidRDefault="00BE777F" w:rsidP="00BE777F">
      <w:pPr>
        <w:pStyle w:val="10-DirectionText"/>
        <w:spacing w:before="0"/>
        <w:ind w:right="1241"/>
        <w:rPr>
          <w:color w:val="000000"/>
        </w:rPr>
      </w:pPr>
      <w:r>
        <w:rPr>
          <w:color w:val="000000"/>
        </w:rPr>
        <w:t>An athlete is randomly selected. Find each probability in decimal form.</w:t>
      </w:r>
    </w:p>
    <w:p w:rsidR="00BE777F" w:rsidRDefault="00BE777F" w:rsidP="00BE777F">
      <w:pPr>
        <w:pStyle w:val="20-NumQuestion"/>
        <w:tabs>
          <w:tab w:val="left" w:pos="6300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  <w:t>The student is a field hockey player with a B average.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Default="00BE777F" w:rsidP="00BE777F">
      <w:pPr>
        <w:pStyle w:val="20-NumQuestion"/>
        <w:tabs>
          <w:tab w:val="left" w:pos="6300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8.</w:t>
      </w:r>
      <w:r>
        <w:rPr>
          <w:color w:val="000000"/>
        </w:rPr>
        <w:tab/>
        <w:t>The student has an A average and plays football.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Default="00BE777F" w:rsidP="00BE777F">
      <w:pPr>
        <w:pStyle w:val="20-NumQuestion"/>
        <w:tabs>
          <w:tab w:val="left" w:pos="6300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9.</w:t>
      </w:r>
      <w:r>
        <w:rPr>
          <w:color w:val="000000"/>
        </w:rPr>
        <w:tab/>
        <w:t>The student has a B average and does NOT play football.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Default="00BE777F" w:rsidP="00BE777F">
      <w:pPr>
        <w:pStyle w:val="10-DirectionText"/>
        <w:spacing w:before="0"/>
        <w:ind w:right="0"/>
        <w:rPr>
          <w:color w:val="000000"/>
        </w:rPr>
      </w:pPr>
      <w:r>
        <w:rPr>
          <w:color w:val="000000"/>
        </w:rPr>
        <w:t xml:space="preserve">There are 4 green marbles and 3 white marbles in a bag. A white marble is </w:t>
      </w:r>
      <w:r>
        <w:rPr>
          <w:color w:val="000000"/>
        </w:rPr>
        <w:br/>
        <w:t>randomly selected and not replaced. Then a green marble is randomly selected.</w:t>
      </w:r>
    </w:p>
    <w:p w:rsidR="00BE777F" w:rsidRDefault="00BE777F" w:rsidP="00BE777F">
      <w:pPr>
        <w:pStyle w:val="20-NumQuestion"/>
        <w:tabs>
          <w:tab w:val="left" w:pos="5935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10.</w:t>
      </w:r>
      <w:r>
        <w:rPr>
          <w:color w:val="000000"/>
        </w:rPr>
        <w:tab/>
        <w:t>Are these events dependent or independent?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Default="00BE777F" w:rsidP="00BE777F">
      <w:pPr>
        <w:pStyle w:val="20-NumQuestion"/>
        <w:tabs>
          <w:tab w:val="left" w:pos="5935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11.</w:t>
      </w:r>
      <w:r>
        <w:rPr>
          <w:color w:val="000000"/>
        </w:rPr>
        <w:tab/>
        <w:t>What is the probability of this event occurring?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Default="00BE777F" w:rsidP="00BE777F">
      <w:pPr>
        <w:tabs>
          <w:tab w:val="left" w:pos="4140"/>
        </w:tabs>
        <w:spacing w:after="0"/>
        <w:rPr>
          <w:bCs/>
          <w:color w:val="000000"/>
        </w:rPr>
      </w:pPr>
    </w:p>
    <w:p w:rsidR="00BE777F" w:rsidRDefault="00BE777F" w:rsidP="00BE777F">
      <w:pPr>
        <w:pStyle w:val="10-DirectionText"/>
        <w:spacing w:before="0"/>
        <w:ind w:right="0"/>
        <w:rPr>
          <w:rStyle w:val="02-italic"/>
          <w:b w:val="0"/>
          <w:bCs/>
          <w:color w:val="000000"/>
        </w:rPr>
      </w:pPr>
      <w:r>
        <w:rPr>
          <w:rStyle w:val="02-italic"/>
          <w:i w:val="0"/>
          <w:iCs/>
          <w:color w:val="000000"/>
        </w:rPr>
        <w:t>Samantha is 1 of 17 students in a class of 85 who have decided to pursue a business degree. Each week, a student in the class is randomly selected to tutor younger students. Choose the letter for the best answer.</w:t>
      </w:r>
    </w:p>
    <w:p w:rsidR="00BE777F" w:rsidRDefault="00BE777F" w:rsidP="00BE777F">
      <w:pPr>
        <w:pStyle w:val="20-NumQuestion"/>
        <w:spacing w:before="0"/>
        <w:rPr>
          <w:rStyle w:val="02-italic"/>
          <w:color w:val="000000"/>
        </w:rPr>
        <w:sectPr w:rsidR="00BE777F" w:rsidSect="00BE777F">
          <w:footerReference w:type="first" r:id="rId14"/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</w:p>
    <w:p w:rsidR="00BE777F" w:rsidRDefault="00BE777F" w:rsidP="00BE777F">
      <w:pPr>
        <w:pStyle w:val="20-NumQuestion"/>
        <w:spacing w:before="0"/>
        <w:rPr>
          <w:rStyle w:val="02-italic"/>
          <w:color w:val="000000"/>
        </w:rPr>
      </w:pPr>
      <w:r>
        <w:rPr>
          <w:rStyle w:val="02-italic"/>
          <w:color w:val="000000"/>
        </w:rPr>
        <w:lastRenderedPageBreak/>
        <w:t xml:space="preserve"> </w:t>
      </w:r>
      <w:r>
        <w:rPr>
          <w:rStyle w:val="02-italic"/>
          <w:color w:val="000000"/>
        </w:rPr>
        <w:tab/>
      </w:r>
      <w:r>
        <w:rPr>
          <w:rStyle w:val="02-italic"/>
          <w:i w:val="0"/>
          <w:iCs/>
          <w:color w:val="000000"/>
        </w:rPr>
        <w:t>12</w:t>
      </w:r>
      <w:r>
        <w:rPr>
          <w:rStyle w:val="02-italic"/>
          <w:i w:val="0"/>
          <w:iCs/>
          <w:color w:val="000000"/>
        </w:rPr>
        <w:t>.</w:t>
      </w:r>
      <w:r>
        <w:rPr>
          <w:rStyle w:val="02-italic"/>
          <w:i w:val="0"/>
          <w:iCs/>
          <w:color w:val="000000"/>
        </w:rPr>
        <w:tab/>
        <w:t>What is the probability of drawing a business student one week, replacing the name, and drawing the same name the next week?</w:t>
      </w:r>
    </w:p>
    <w:p w:rsidR="00BE777F" w:rsidRDefault="00BE777F" w:rsidP="00BE777F">
      <w:pPr>
        <w:pStyle w:val="40a-MCAns2col"/>
        <w:spacing w:before="0"/>
        <w:rPr>
          <w:rStyle w:val="02-italic"/>
          <w:color w:val="000000"/>
        </w:rPr>
      </w:pPr>
      <w:r>
        <w:rPr>
          <w:rStyle w:val="02-italic"/>
          <w:i w:val="0"/>
          <w:iCs/>
          <w:color w:val="000000"/>
        </w:rPr>
        <w:tab/>
        <w:t>A</w:t>
      </w:r>
      <w:r>
        <w:rPr>
          <w:rStyle w:val="02-italic"/>
          <w:color w:val="000000"/>
        </w:rPr>
        <w:tab/>
      </w:r>
      <w:r>
        <w:rPr>
          <w:rStyle w:val="02-italic"/>
          <w:i w:val="0"/>
          <w:iCs/>
          <w:color w:val="000000"/>
        </w:rPr>
        <w:t>3.4</w:t>
      </w:r>
      <w:r>
        <w:rPr>
          <w:rStyle w:val="02-italic"/>
          <w:i w:val="0"/>
          <w:iCs/>
          <w:color w:val="000000"/>
        </w:rPr>
        <w:tab/>
        <w:t>C</w:t>
      </w:r>
      <w:r>
        <w:rPr>
          <w:rStyle w:val="02-italic"/>
          <w:color w:val="000000"/>
        </w:rPr>
        <w:tab/>
      </w:r>
      <w:r>
        <w:rPr>
          <w:rStyle w:val="02-italic"/>
          <w:i w:val="0"/>
          <w:iCs/>
          <w:color w:val="000000"/>
        </w:rPr>
        <w:t>0.04</w:t>
      </w:r>
    </w:p>
    <w:p w:rsidR="00BE777F" w:rsidRDefault="00BE777F" w:rsidP="00BE777F">
      <w:pPr>
        <w:pStyle w:val="40a-MCAns2col"/>
        <w:spacing w:before="0"/>
        <w:rPr>
          <w:rStyle w:val="02-italic"/>
          <w:i w:val="0"/>
          <w:iCs/>
          <w:color w:val="000000"/>
        </w:rPr>
      </w:pPr>
      <w:r>
        <w:rPr>
          <w:rStyle w:val="02-italic"/>
          <w:i w:val="0"/>
          <w:iCs/>
          <w:color w:val="000000"/>
        </w:rPr>
        <w:tab/>
        <w:t>B</w:t>
      </w:r>
      <w:r>
        <w:rPr>
          <w:rStyle w:val="02-italic"/>
          <w:color w:val="000000"/>
        </w:rPr>
        <w:tab/>
      </w:r>
      <w:r>
        <w:rPr>
          <w:rStyle w:val="02-italic"/>
          <w:i w:val="0"/>
          <w:iCs/>
          <w:color w:val="000000"/>
        </w:rPr>
        <w:t>0.2</w:t>
      </w:r>
      <w:r>
        <w:rPr>
          <w:rStyle w:val="02-italic"/>
          <w:i w:val="0"/>
          <w:iCs/>
          <w:color w:val="000000"/>
        </w:rPr>
        <w:tab/>
        <w:t>D</w:t>
      </w:r>
      <w:r>
        <w:rPr>
          <w:rStyle w:val="02-italic"/>
          <w:color w:val="000000"/>
        </w:rPr>
        <w:tab/>
      </w:r>
      <w:r>
        <w:rPr>
          <w:rStyle w:val="02-italic"/>
          <w:i w:val="0"/>
          <w:iCs/>
          <w:color w:val="000000"/>
        </w:rPr>
        <w:t>0.002</w:t>
      </w:r>
    </w:p>
    <w:p w:rsidR="00BE777F" w:rsidRDefault="00BE777F" w:rsidP="00BE777F">
      <w:pPr>
        <w:pStyle w:val="20-NumQuestion"/>
        <w:spacing w:before="0"/>
        <w:rPr>
          <w:rStyle w:val="02-italic"/>
          <w:color w:val="000000"/>
        </w:rPr>
      </w:pPr>
      <w:r>
        <w:rPr>
          <w:rStyle w:val="02-italic"/>
          <w:i w:val="0"/>
          <w:iCs/>
          <w:color w:val="000000"/>
        </w:rPr>
        <w:br w:type="column"/>
      </w:r>
      <w:r>
        <w:rPr>
          <w:rStyle w:val="02-italic"/>
          <w:color w:val="000000"/>
        </w:rPr>
        <w:lastRenderedPageBreak/>
        <w:t xml:space="preserve"> </w:t>
      </w:r>
      <w:r>
        <w:rPr>
          <w:rStyle w:val="01-bold0"/>
          <w:color w:val="000000"/>
        </w:rPr>
        <w:tab/>
      </w:r>
      <w:r>
        <w:rPr>
          <w:rStyle w:val="01-bold0"/>
          <w:b w:val="0"/>
          <w:bCs/>
          <w:color w:val="000000"/>
        </w:rPr>
        <w:t>13</w:t>
      </w:r>
      <w:r>
        <w:rPr>
          <w:rStyle w:val="01-bold0"/>
          <w:b w:val="0"/>
          <w:bCs/>
          <w:color w:val="000000"/>
        </w:rPr>
        <w:t>.</w:t>
      </w:r>
      <w:r>
        <w:rPr>
          <w:rStyle w:val="02-italic"/>
          <w:color w:val="000000"/>
        </w:rPr>
        <w:tab/>
      </w:r>
      <w:r>
        <w:rPr>
          <w:rStyle w:val="02-italic"/>
          <w:i w:val="0"/>
          <w:iCs/>
          <w:color w:val="000000"/>
        </w:rPr>
        <w:t>What is the probability of drawing Samantha’s name one week, not replacing her name, and drawing the name of another business student the next week?</w:t>
      </w:r>
    </w:p>
    <w:p w:rsidR="00BE777F" w:rsidRDefault="00BE777F" w:rsidP="00BE777F">
      <w:pPr>
        <w:pStyle w:val="40a-MCAns2col"/>
        <w:spacing w:before="0"/>
        <w:rPr>
          <w:rStyle w:val="02-italic"/>
          <w:color w:val="000000"/>
        </w:rPr>
      </w:pPr>
      <w:r>
        <w:rPr>
          <w:rStyle w:val="01-bold0"/>
          <w:b w:val="0"/>
          <w:bCs/>
          <w:color w:val="000000"/>
        </w:rPr>
        <w:tab/>
        <w:t>F</w:t>
      </w:r>
      <w:r>
        <w:rPr>
          <w:rStyle w:val="02-italic"/>
          <w:color w:val="000000"/>
        </w:rPr>
        <w:tab/>
      </w:r>
      <w:r>
        <w:rPr>
          <w:rStyle w:val="02-italic"/>
          <w:color w:val="000000"/>
          <w:position w:val="-22"/>
        </w:rPr>
        <w:object w:dxaOrig="780" w:dyaOrig="580">
          <v:shape id="_x0000_i1067" type="#_x0000_t75" style="width:39pt;height:29.25pt" o:ole="">
            <v:imagedata r:id="rId15" o:title=""/>
          </v:shape>
          <o:OLEObject Type="Embed" ProgID="Equation.DSMT4" ShapeID="_x0000_i1067" DrawAspect="Content" ObjectID="_1460263002" r:id="rId16"/>
        </w:object>
      </w:r>
      <w:r>
        <w:rPr>
          <w:rStyle w:val="02-italic"/>
          <w:color w:val="000000"/>
        </w:rPr>
        <w:tab/>
      </w:r>
      <w:r>
        <w:rPr>
          <w:rStyle w:val="01-bold0"/>
          <w:b w:val="0"/>
          <w:bCs/>
          <w:color w:val="000000"/>
        </w:rPr>
        <w:t>H</w:t>
      </w:r>
      <w:r>
        <w:rPr>
          <w:rStyle w:val="02-italic"/>
          <w:color w:val="000000"/>
        </w:rPr>
        <w:tab/>
      </w:r>
      <w:r>
        <w:rPr>
          <w:rStyle w:val="02-italic"/>
          <w:color w:val="000000"/>
          <w:position w:val="-22"/>
        </w:rPr>
        <w:object w:dxaOrig="780" w:dyaOrig="580">
          <v:shape id="_x0000_i1068" type="#_x0000_t75" style="width:39pt;height:29.25pt" o:ole="">
            <v:imagedata r:id="rId17" o:title=""/>
          </v:shape>
          <o:OLEObject Type="Embed" ProgID="Equation.DSMT4" ShapeID="_x0000_i1068" DrawAspect="Content" ObjectID="_1460263003" r:id="rId18"/>
        </w:object>
      </w:r>
    </w:p>
    <w:p w:rsidR="00BE777F" w:rsidRDefault="00BE777F" w:rsidP="00BE777F">
      <w:pPr>
        <w:pStyle w:val="40a-MCAns2col"/>
        <w:spacing w:before="0"/>
        <w:rPr>
          <w:color w:val="000000"/>
        </w:rPr>
        <w:sectPr w:rsidR="00BE777F" w:rsidSect="00BE777F">
          <w:type w:val="continuous"/>
          <w:pgSz w:w="12240" w:h="15840" w:code="1"/>
          <w:pgMar w:top="720" w:right="720" w:bottom="720" w:left="720" w:header="720" w:footer="482" w:gutter="0"/>
          <w:cols w:num="2" w:space="357"/>
          <w:docGrid w:linePitch="360"/>
        </w:sectPr>
      </w:pPr>
      <w:r>
        <w:rPr>
          <w:rStyle w:val="01-bold0"/>
          <w:b w:val="0"/>
          <w:bCs/>
          <w:color w:val="000000"/>
        </w:rPr>
        <w:tab/>
        <w:t>G</w:t>
      </w:r>
      <w:r>
        <w:rPr>
          <w:rStyle w:val="02-italic"/>
          <w:color w:val="000000"/>
        </w:rPr>
        <w:tab/>
      </w:r>
      <w:r>
        <w:rPr>
          <w:rStyle w:val="02-italic"/>
          <w:color w:val="000000"/>
          <w:position w:val="-22"/>
        </w:rPr>
        <w:object w:dxaOrig="780" w:dyaOrig="580">
          <v:shape id="_x0000_i1069" type="#_x0000_t75" style="width:39pt;height:29.25pt" o:ole="">
            <v:imagedata r:id="rId19" o:title=""/>
          </v:shape>
          <o:OLEObject Type="Embed" ProgID="Equation.DSMT4" ShapeID="_x0000_i1069" DrawAspect="Content" ObjectID="_1460263004" r:id="rId20"/>
        </w:object>
      </w:r>
      <w:r>
        <w:rPr>
          <w:rStyle w:val="02-italic"/>
          <w:color w:val="000000"/>
        </w:rPr>
        <w:tab/>
      </w:r>
      <w:r>
        <w:rPr>
          <w:rStyle w:val="01-bold0"/>
          <w:b w:val="0"/>
          <w:bCs/>
          <w:color w:val="000000"/>
        </w:rPr>
        <w:t>J</w:t>
      </w:r>
      <w:r>
        <w:rPr>
          <w:rStyle w:val="01-bold0"/>
          <w:color w:val="000000"/>
        </w:rPr>
        <w:tab/>
      </w:r>
      <w:r>
        <w:rPr>
          <w:rStyle w:val="01-bold0"/>
          <w:color w:val="000000"/>
          <w:position w:val="-22"/>
        </w:rPr>
        <w:object w:dxaOrig="780" w:dyaOrig="580">
          <v:shape id="_x0000_i1070" type="#_x0000_t75" style="width:39pt;height:29.25pt" o:ole="">
            <v:imagedata r:id="rId21" o:title=""/>
          </v:shape>
          <o:OLEObject Type="Embed" ProgID="Equation.DSMT4" ShapeID="_x0000_i1070" DrawAspect="Content" ObjectID="_1460263005" r:id="rId22"/>
        </w:object>
      </w:r>
    </w:p>
    <w:p w:rsidR="00BE777F" w:rsidRDefault="00BE777F" w:rsidP="00BE777F">
      <w:pPr>
        <w:pStyle w:val="95b-LessonTitleB"/>
        <w:spacing w:after="0"/>
        <w:ind w:left="0"/>
        <w:outlineLvl w:val="0"/>
      </w:pPr>
      <w:r>
        <w:lastRenderedPageBreak/>
        <w:t>Two-Way Tables</w:t>
      </w:r>
    </w:p>
    <w:tbl>
      <w:tblPr>
        <w:tblW w:w="11349" w:type="dxa"/>
        <w:tblLook w:val="04A0" w:firstRow="1" w:lastRow="0" w:firstColumn="1" w:lastColumn="0" w:noHBand="0" w:noVBand="1"/>
      </w:tblPr>
      <w:tblGrid>
        <w:gridCol w:w="11349"/>
      </w:tblGrid>
      <w:tr w:rsidR="00BE777F" w:rsidTr="00BE777F">
        <w:trPr>
          <w:trHeight w:val="3062"/>
        </w:trPr>
        <w:tc>
          <w:tcPr>
            <w:tcW w:w="11349" w:type="dxa"/>
          </w:tcPr>
          <w:p w:rsidR="00BE777F" w:rsidRDefault="00BE777F" w:rsidP="00BE777F">
            <w:pPr>
              <w:pStyle w:val="20-NumQuestion"/>
              <w:spacing w:before="0"/>
              <w:rPr>
                <w:rStyle w:val="02-italic"/>
                <w:b/>
                <w:i w:val="0"/>
              </w:rPr>
            </w:pPr>
            <w:r>
              <w:tab/>
              <w:t>1.</w:t>
            </w:r>
            <w:r>
              <w:tab/>
            </w:r>
            <w:r w:rsidRPr="000F0DEF">
              <w:t xml:space="preserve">The table shows the results of a </w:t>
            </w:r>
            <w:r>
              <w:t>survey of 100 randomly-selected people entering an amusement park who were asked whether they were planning to ride the Monster Loop, a rollercoaster</w:t>
            </w:r>
            <w:r w:rsidRPr="000F0DEF">
              <w:t>. Make a table of joint and marginal relative frequencies.</w:t>
            </w:r>
            <w:r>
              <w:t xml:space="preserve"> The table has been started for you. </w:t>
            </w:r>
          </w:p>
          <w:tbl>
            <w:tblPr>
              <w:tblpPr w:leftFromText="180" w:rightFromText="180" w:topFromText="240" w:vertAnchor="text" w:horzAnchor="page" w:tblpX="1771" w:tblpY="481"/>
              <w:tblOverlap w:val="never"/>
              <w:tblW w:w="8584" w:type="dxa"/>
              <w:tblInd w:w="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20" w:type="dxa"/>
                <w:left w:w="60" w:type="dxa"/>
                <w:bottom w:w="20" w:type="dxa"/>
                <w:right w:w="60" w:type="dxa"/>
              </w:tblCellMar>
              <w:tblLook w:val="04A0" w:firstRow="1" w:lastRow="0" w:firstColumn="1" w:lastColumn="0" w:noHBand="0" w:noVBand="1"/>
            </w:tblPr>
            <w:tblGrid>
              <w:gridCol w:w="1342"/>
              <w:gridCol w:w="1810"/>
              <w:gridCol w:w="1811"/>
              <w:gridCol w:w="1810"/>
              <w:gridCol w:w="1811"/>
            </w:tblGrid>
            <w:tr w:rsidR="00BE777F" w:rsidRPr="00E773C9" w:rsidTr="00BE777F">
              <w:trPr>
                <w:trHeight w:val="204"/>
              </w:trPr>
              <w:tc>
                <w:tcPr>
                  <w:tcW w:w="1342" w:type="dxa"/>
                  <w:tcBorders>
                    <w:top w:val="nil"/>
                    <w:left w:val="nil"/>
                  </w:tcBorders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rPr>
                      <w:rFonts w:ascii="Arial" w:hAnsi="Arial" w:cs="Arial"/>
                      <w:b/>
                      <w:color w:val="auto"/>
                    </w:rPr>
                  </w:pPr>
                </w:p>
              </w:tc>
              <w:tc>
                <w:tcPr>
                  <w:tcW w:w="1810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jc w:val="center"/>
                    <w:rPr>
                      <w:rFonts w:ascii="Arial" w:hAnsi="Arial" w:cs="Arial"/>
                      <w:b/>
                      <w:color w:val="auto"/>
                    </w:rPr>
                  </w:pPr>
                  <w:r>
                    <w:rPr>
                      <w:rFonts w:ascii="Arial" w:hAnsi="Arial" w:cs="Arial"/>
                      <w:b/>
                      <w:color w:val="auto"/>
                    </w:rPr>
                    <w:t>Ages 8–15</w:t>
                  </w:r>
                </w:p>
              </w:tc>
              <w:tc>
                <w:tcPr>
                  <w:tcW w:w="1811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jc w:val="center"/>
                    <w:rPr>
                      <w:rFonts w:ascii="Arial" w:hAnsi="Arial" w:cs="Arial"/>
                      <w:b/>
                      <w:color w:val="auto"/>
                    </w:rPr>
                  </w:pPr>
                  <w:r w:rsidRPr="00B91458">
                    <w:rPr>
                      <w:rFonts w:ascii="Arial" w:hAnsi="Arial" w:cs="Arial"/>
                      <w:b/>
                      <w:color w:val="auto"/>
                    </w:rPr>
                    <w:t xml:space="preserve">Ages </w:t>
                  </w:r>
                  <w:r>
                    <w:rPr>
                      <w:rFonts w:ascii="Arial" w:hAnsi="Arial" w:cs="Arial"/>
                      <w:b/>
                      <w:color w:val="auto"/>
                    </w:rPr>
                    <w:t>16–25</w:t>
                  </w:r>
                </w:p>
              </w:tc>
              <w:tc>
                <w:tcPr>
                  <w:tcW w:w="1810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jc w:val="center"/>
                    <w:rPr>
                      <w:rFonts w:ascii="Arial" w:hAnsi="Arial" w:cs="Arial"/>
                      <w:b/>
                      <w:color w:val="auto"/>
                    </w:rPr>
                  </w:pPr>
                  <w:r w:rsidRPr="00B91458">
                    <w:rPr>
                      <w:rFonts w:ascii="Arial" w:hAnsi="Arial" w:cs="Arial"/>
                      <w:b/>
                      <w:color w:val="auto"/>
                    </w:rPr>
                    <w:t xml:space="preserve">Ages </w:t>
                  </w:r>
                  <w:r>
                    <w:rPr>
                      <w:rFonts w:ascii="Arial" w:hAnsi="Arial" w:cs="Arial"/>
                      <w:b/>
                      <w:color w:val="auto"/>
                    </w:rPr>
                    <w:t>26–35</w:t>
                  </w:r>
                </w:p>
              </w:tc>
              <w:tc>
                <w:tcPr>
                  <w:tcW w:w="1811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jc w:val="center"/>
                    <w:rPr>
                      <w:rFonts w:ascii="Arial" w:hAnsi="Arial" w:cs="Arial"/>
                      <w:b/>
                      <w:color w:val="auto"/>
                    </w:rPr>
                  </w:pPr>
                  <w:r>
                    <w:rPr>
                      <w:rFonts w:ascii="Arial" w:hAnsi="Arial" w:cs="Arial"/>
                      <w:b/>
                      <w:color w:val="auto"/>
                    </w:rPr>
                    <w:t>36 and Older</w:t>
                  </w:r>
                </w:p>
              </w:tc>
            </w:tr>
            <w:tr w:rsidR="00BE777F" w:rsidRPr="00E773C9" w:rsidTr="00BE777F">
              <w:trPr>
                <w:trHeight w:val="204"/>
              </w:trPr>
              <w:tc>
                <w:tcPr>
                  <w:tcW w:w="1342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rPr>
                      <w:rFonts w:ascii="Arial" w:hAnsi="Arial" w:cs="Arial"/>
                      <w:b/>
                      <w:color w:val="auto"/>
                    </w:rPr>
                  </w:pPr>
                  <w:r w:rsidRPr="00B91458">
                    <w:rPr>
                      <w:rFonts w:ascii="Arial" w:hAnsi="Arial" w:cs="Arial"/>
                      <w:b/>
                      <w:color w:val="auto"/>
                    </w:rPr>
                    <w:t>Yes</w:t>
                  </w:r>
                </w:p>
              </w:tc>
              <w:tc>
                <w:tcPr>
                  <w:tcW w:w="1810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jc w:val="center"/>
                    <w:rPr>
                      <w:rFonts w:ascii="Arial" w:hAnsi="Arial" w:cs="Arial"/>
                      <w:color w:val="auto"/>
                    </w:rPr>
                  </w:pPr>
                  <w:r>
                    <w:rPr>
                      <w:rFonts w:ascii="Arial" w:hAnsi="Arial" w:cs="Arial"/>
                      <w:color w:val="auto"/>
                    </w:rPr>
                    <w:t>19</w:t>
                  </w:r>
                </w:p>
              </w:tc>
              <w:tc>
                <w:tcPr>
                  <w:tcW w:w="1811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jc w:val="center"/>
                    <w:rPr>
                      <w:rFonts w:ascii="Arial" w:hAnsi="Arial" w:cs="Arial"/>
                      <w:color w:val="auto"/>
                    </w:rPr>
                  </w:pPr>
                  <w:r>
                    <w:rPr>
                      <w:rFonts w:ascii="Arial" w:hAnsi="Arial" w:cs="Arial"/>
                      <w:color w:val="auto"/>
                    </w:rPr>
                    <w:t>23</w:t>
                  </w:r>
                </w:p>
              </w:tc>
              <w:tc>
                <w:tcPr>
                  <w:tcW w:w="1810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jc w:val="center"/>
                    <w:rPr>
                      <w:rFonts w:ascii="Arial" w:hAnsi="Arial" w:cs="Arial"/>
                      <w:color w:val="auto"/>
                    </w:rPr>
                  </w:pPr>
                  <w:r>
                    <w:rPr>
                      <w:rFonts w:ascii="Arial" w:hAnsi="Arial" w:cs="Arial"/>
                      <w:color w:val="auto"/>
                    </w:rPr>
                    <w:t>8</w:t>
                  </w:r>
                </w:p>
              </w:tc>
              <w:tc>
                <w:tcPr>
                  <w:tcW w:w="1811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jc w:val="center"/>
                    <w:rPr>
                      <w:rFonts w:ascii="Arial" w:hAnsi="Arial" w:cs="Arial"/>
                      <w:color w:val="auto"/>
                    </w:rPr>
                  </w:pPr>
                  <w:r>
                    <w:rPr>
                      <w:rFonts w:ascii="Arial" w:hAnsi="Arial" w:cs="Arial"/>
                      <w:color w:val="auto"/>
                    </w:rPr>
                    <w:t>14</w:t>
                  </w:r>
                </w:p>
              </w:tc>
            </w:tr>
            <w:tr w:rsidR="00BE777F" w:rsidRPr="00E773C9" w:rsidTr="00BE777F">
              <w:trPr>
                <w:trHeight w:val="204"/>
              </w:trPr>
              <w:tc>
                <w:tcPr>
                  <w:tcW w:w="1342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rPr>
                      <w:rFonts w:ascii="Arial" w:hAnsi="Arial" w:cs="Arial"/>
                      <w:b/>
                      <w:color w:val="auto"/>
                    </w:rPr>
                  </w:pPr>
                  <w:r w:rsidRPr="00B91458">
                    <w:rPr>
                      <w:rFonts w:ascii="Arial" w:hAnsi="Arial" w:cs="Arial"/>
                      <w:b/>
                      <w:color w:val="auto"/>
                    </w:rPr>
                    <w:t>No</w:t>
                  </w:r>
                </w:p>
              </w:tc>
              <w:tc>
                <w:tcPr>
                  <w:tcW w:w="1810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jc w:val="center"/>
                    <w:rPr>
                      <w:rFonts w:ascii="Arial" w:hAnsi="Arial" w:cs="Arial"/>
                      <w:color w:val="auto"/>
                    </w:rPr>
                  </w:pPr>
                  <w:r>
                    <w:rPr>
                      <w:rFonts w:ascii="Arial" w:hAnsi="Arial" w:cs="Arial"/>
                      <w:color w:val="auto"/>
                    </w:rPr>
                    <w:t>8</w:t>
                  </w:r>
                </w:p>
              </w:tc>
              <w:tc>
                <w:tcPr>
                  <w:tcW w:w="1811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jc w:val="center"/>
                    <w:rPr>
                      <w:rFonts w:ascii="Arial" w:hAnsi="Arial" w:cs="Arial"/>
                      <w:color w:val="auto"/>
                    </w:rPr>
                  </w:pPr>
                  <w:r>
                    <w:rPr>
                      <w:rFonts w:ascii="Arial" w:hAnsi="Arial" w:cs="Arial"/>
                      <w:color w:val="auto"/>
                    </w:rPr>
                    <w:t>11</w:t>
                  </w:r>
                </w:p>
              </w:tc>
              <w:tc>
                <w:tcPr>
                  <w:tcW w:w="1810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jc w:val="center"/>
                    <w:rPr>
                      <w:rFonts w:ascii="Arial" w:hAnsi="Arial" w:cs="Arial"/>
                      <w:color w:val="auto"/>
                    </w:rPr>
                  </w:pPr>
                  <w:r>
                    <w:rPr>
                      <w:rFonts w:ascii="Arial" w:hAnsi="Arial" w:cs="Arial"/>
                      <w:color w:val="auto"/>
                    </w:rPr>
                    <w:t>12</w:t>
                  </w:r>
                </w:p>
              </w:tc>
              <w:tc>
                <w:tcPr>
                  <w:tcW w:w="1811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jc w:val="center"/>
                    <w:rPr>
                      <w:rFonts w:ascii="Arial" w:hAnsi="Arial" w:cs="Arial"/>
                      <w:color w:val="auto"/>
                    </w:rPr>
                  </w:pPr>
                  <w:r>
                    <w:rPr>
                      <w:rFonts w:ascii="Arial" w:hAnsi="Arial" w:cs="Arial"/>
                      <w:color w:val="auto"/>
                    </w:rPr>
                    <w:t>5</w:t>
                  </w:r>
                </w:p>
              </w:tc>
            </w:tr>
          </w:tbl>
          <w:p w:rsidR="00BE777F" w:rsidRDefault="00BE777F" w:rsidP="00BE777F">
            <w:pPr>
              <w:pStyle w:val="10a-Directiontextnoabv"/>
              <w:ind w:left="450" w:right="-108" w:hanging="270"/>
              <w:rPr>
                <w:rStyle w:val="02-italic"/>
                <w:b w:val="0"/>
                <w:i w:val="0"/>
              </w:rPr>
            </w:pPr>
          </w:p>
          <w:p w:rsidR="00BE777F" w:rsidRDefault="00BE777F" w:rsidP="00BE777F">
            <w:pPr>
              <w:pStyle w:val="10a-Directiontextnoabv"/>
              <w:ind w:left="450" w:right="-108" w:hanging="270"/>
              <w:rPr>
                <w:rStyle w:val="02-italic"/>
                <w:b w:val="0"/>
                <w:i w:val="0"/>
              </w:rPr>
            </w:pPr>
          </w:p>
          <w:p w:rsidR="00BE777F" w:rsidRDefault="00BE777F" w:rsidP="00BE777F">
            <w:pPr>
              <w:pStyle w:val="10a-Directiontextnoabv"/>
              <w:ind w:left="450" w:right="-108" w:hanging="270"/>
              <w:rPr>
                <w:rStyle w:val="02-italic"/>
                <w:b w:val="0"/>
                <w:i w:val="0"/>
              </w:rPr>
            </w:pPr>
          </w:p>
          <w:tbl>
            <w:tblPr>
              <w:tblpPr w:leftFromText="180" w:rightFromText="180" w:topFromText="240" w:vertAnchor="text" w:horzAnchor="margin" w:tblpXSpec="center" w:tblpY="-201"/>
              <w:tblOverlap w:val="never"/>
              <w:tblW w:w="0" w:type="auto"/>
              <w:tblInd w:w="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20" w:type="dxa"/>
                <w:left w:w="60" w:type="dxa"/>
                <w:bottom w:w="20" w:type="dxa"/>
                <w:right w:w="60" w:type="dxa"/>
              </w:tblCellMar>
              <w:tblLook w:val="00BF" w:firstRow="1" w:lastRow="0" w:firstColumn="1" w:lastColumn="0" w:noHBand="0" w:noVBand="0"/>
            </w:tblPr>
            <w:tblGrid>
              <w:gridCol w:w="984"/>
              <w:gridCol w:w="1755"/>
              <w:gridCol w:w="1755"/>
              <w:gridCol w:w="1755"/>
              <w:gridCol w:w="1758"/>
              <w:gridCol w:w="1754"/>
            </w:tblGrid>
            <w:tr w:rsidR="00BE777F" w:rsidTr="00BE777F">
              <w:trPr>
                <w:trHeight w:val="122"/>
              </w:trPr>
              <w:tc>
                <w:tcPr>
                  <w:tcW w:w="990" w:type="dxa"/>
                </w:tcPr>
                <w:p w:rsidR="00BE777F" w:rsidRDefault="00BE777F" w:rsidP="00BE777F">
                  <w:pPr>
                    <w:pStyle w:val="10a-Directiontextnoabv"/>
                    <w:spacing w:line="240" w:lineRule="atLeast"/>
                    <w:ind w:right="-108"/>
                  </w:pPr>
                </w:p>
              </w:tc>
              <w:tc>
                <w:tcPr>
                  <w:tcW w:w="1772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jc w:val="center"/>
                    <w:rPr>
                      <w:rFonts w:ascii="Arial" w:hAnsi="Arial" w:cs="Arial"/>
                      <w:b/>
                      <w:color w:val="auto"/>
                    </w:rPr>
                  </w:pPr>
                  <w:r>
                    <w:rPr>
                      <w:rFonts w:ascii="Arial" w:hAnsi="Arial" w:cs="Arial"/>
                      <w:b/>
                      <w:color w:val="auto"/>
                    </w:rPr>
                    <w:t>Ages 8–15</w:t>
                  </w:r>
                </w:p>
              </w:tc>
              <w:tc>
                <w:tcPr>
                  <w:tcW w:w="1772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jc w:val="center"/>
                    <w:rPr>
                      <w:rFonts w:ascii="Arial" w:hAnsi="Arial" w:cs="Arial"/>
                      <w:b/>
                      <w:color w:val="auto"/>
                    </w:rPr>
                  </w:pPr>
                  <w:r w:rsidRPr="00B91458">
                    <w:rPr>
                      <w:rFonts w:ascii="Arial" w:hAnsi="Arial" w:cs="Arial"/>
                      <w:b/>
                      <w:color w:val="auto"/>
                    </w:rPr>
                    <w:t xml:space="preserve">Ages </w:t>
                  </w:r>
                  <w:r>
                    <w:rPr>
                      <w:rFonts w:ascii="Arial" w:hAnsi="Arial" w:cs="Arial"/>
                      <w:b/>
                      <w:color w:val="auto"/>
                    </w:rPr>
                    <w:t>16–25</w:t>
                  </w:r>
                </w:p>
              </w:tc>
              <w:tc>
                <w:tcPr>
                  <w:tcW w:w="1772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jc w:val="center"/>
                    <w:rPr>
                      <w:rFonts w:ascii="Arial" w:hAnsi="Arial" w:cs="Arial"/>
                      <w:b/>
                      <w:color w:val="auto"/>
                    </w:rPr>
                  </w:pPr>
                  <w:r w:rsidRPr="00B91458">
                    <w:rPr>
                      <w:rFonts w:ascii="Arial" w:hAnsi="Arial" w:cs="Arial"/>
                      <w:b/>
                      <w:color w:val="auto"/>
                    </w:rPr>
                    <w:t xml:space="preserve">Ages </w:t>
                  </w:r>
                  <w:r>
                    <w:rPr>
                      <w:rFonts w:ascii="Arial" w:hAnsi="Arial" w:cs="Arial"/>
                      <w:b/>
                      <w:color w:val="auto"/>
                    </w:rPr>
                    <w:t>26–35</w:t>
                  </w:r>
                </w:p>
              </w:tc>
              <w:tc>
                <w:tcPr>
                  <w:tcW w:w="1774" w:type="dxa"/>
                </w:tcPr>
                <w:p w:rsidR="00BE777F" w:rsidRPr="00B91458" w:rsidRDefault="00BE777F" w:rsidP="00BE777F">
                  <w:pPr>
                    <w:pStyle w:val="LES-BasalText1st"/>
                    <w:spacing w:before="0"/>
                    <w:ind w:left="0" w:right="0"/>
                    <w:jc w:val="center"/>
                    <w:rPr>
                      <w:rFonts w:ascii="Arial" w:hAnsi="Arial" w:cs="Arial"/>
                      <w:b/>
                      <w:color w:val="auto"/>
                    </w:rPr>
                  </w:pPr>
                  <w:r>
                    <w:rPr>
                      <w:rFonts w:ascii="Arial" w:hAnsi="Arial" w:cs="Arial"/>
                      <w:b/>
                      <w:color w:val="auto"/>
                    </w:rPr>
                    <w:t>36 and Older</w:t>
                  </w:r>
                </w:p>
              </w:tc>
              <w:tc>
                <w:tcPr>
                  <w:tcW w:w="1771" w:type="dxa"/>
                </w:tcPr>
                <w:p w:rsidR="00BE777F" w:rsidRDefault="00BE777F" w:rsidP="00BE777F">
                  <w:pPr>
                    <w:pStyle w:val="10a-Directiontextnoabv"/>
                    <w:spacing w:line="240" w:lineRule="atLeast"/>
                    <w:ind w:right="0"/>
                    <w:jc w:val="center"/>
                  </w:pPr>
                  <w:r>
                    <w:t>Total</w:t>
                  </w:r>
                </w:p>
              </w:tc>
            </w:tr>
            <w:tr w:rsidR="00BE777F" w:rsidTr="00BE777F">
              <w:trPr>
                <w:trHeight w:val="204"/>
              </w:trPr>
              <w:tc>
                <w:tcPr>
                  <w:tcW w:w="990" w:type="dxa"/>
                </w:tcPr>
                <w:p w:rsidR="00BE777F" w:rsidRDefault="00BE777F" w:rsidP="00BE777F">
                  <w:pPr>
                    <w:pStyle w:val="10a-Directiontextnoabv"/>
                    <w:spacing w:line="240" w:lineRule="atLeast"/>
                    <w:ind w:right="-108"/>
                  </w:pPr>
                  <w:r>
                    <w:t>Yes</w:t>
                  </w:r>
                </w:p>
              </w:tc>
              <w:tc>
                <w:tcPr>
                  <w:tcW w:w="1772" w:type="dxa"/>
                </w:tcPr>
                <w:p w:rsidR="00BE777F" w:rsidRPr="00073AFD" w:rsidRDefault="00BE777F" w:rsidP="00BE777F">
                  <w:pPr>
                    <w:pStyle w:val="10a-Directiontextnoabv"/>
                    <w:spacing w:line="240" w:lineRule="atLeast"/>
                    <w:ind w:right="0"/>
                    <w:jc w:val="center"/>
                    <w:rPr>
                      <w:b w:val="0"/>
                    </w:rPr>
                  </w:pPr>
                  <w:r w:rsidRPr="00073AFD">
                    <w:rPr>
                      <w:b w:val="0"/>
                    </w:rPr>
                    <w:t>0.19</w:t>
                  </w:r>
                </w:p>
              </w:tc>
              <w:tc>
                <w:tcPr>
                  <w:tcW w:w="1772" w:type="dxa"/>
                </w:tcPr>
                <w:p w:rsidR="00BE777F" w:rsidRDefault="00BE777F" w:rsidP="00BE777F">
                  <w:pPr>
                    <w:pStyle w:val="10a-Directiontextnoabv"/>
                    <w:spacing w:line="240" w:lineRule="atLeast"/>
                    <w:ind w:right="0"/>
                    <w:jc w:val="center"/>
                  </w:pPr>
                </w:p>
              </w:tc>
              <w:tc>
                <w:tcPr>
                  <w:tcW w:w="1772" w:type="dxa"/>
                </w:tcPr>
                <w:p w:rsidR="00BE777F" w:rsidRDefault="00BE777F" w:rsidP="00BE777F">
                  <w:pPr>
                    <w:pStyle w:val="10a-Directiontextnoabv"/>
                    <w:spacing w:line="240" w:lineRule="atLeast"/>
                    <w:ind w:right="0"/>
                    <w:jc w:val="center"/>
                  </w:pPr>
                </w:p>
              </w:tc>
              <w:tc>
                <w:tcPr>
                  <w:tcW w:w="1774" w:type="dxa"/>
                </w:tcPr>
                <w:p w:rsidR="00BE777F" w:rsidRDefault="00BE777F" w:rsidP="00BE777F">
                  <w:pPr>
                    <w:pStyle w:val="10a-Directiontextnoabv"/>
                    <w:spacing w:line="240" w:lineRule="atLeast"/>
                    <w:ind w:right="0"/>
                    <w:jc w:val="center"/>
                  </w:pPr>
                </w:p>
              </w:tc>
              <w:tc>
                <w:tcPr>
                  <w:tcW w:w="1771" w:type="dxa"/>
                </w:tcPr>
                <w:p w:rsidR="00BE777F" w:rsidRPr="00073AFD" w:rsidRDefault="00BE777F" w:rsidP="00BE777F">
                  <w:pPr>
                    <w:pStyle w:val="10a-Directiontextnoabv"/>
                    <w:spacing w:line="240" w:lineRule="atLeast"/>
                    <w:ind w:right="0"/>
                    <w:jc w:val="center"/>
                    <w:rPr>
                      <w:b w:val="0"/>
                    </w:rPr>
                  </w:pPr>
                  <w:r w:rsidRPr="00073AFD">
                    <w:rPr>
                      <w:b w:val="0"/>
                    </w:rPr>
                    <w:t>0.64</w:t>
                  </w:r>
                </w:p>
              </w:tc>
            </w:tr>
            <w:tr w:rsidR="00BE777F" w:rsidTr="00BE777F">
              <w:trPr>
                <w:trHeight w:val="204"/>
              </w:trPr>
              <w:tc>
                <w:tcPr>
                  <w:tcW w:w="990" w:type="dxa"/>
                </w:tcPr>
                <w:p w:rsidR="00BE777F" w:rsidRDefault="00BE777F" w:rsidP="00BE777F">
                  <w:pPr>
                    <w:pStyle w:val="10a-Directiontextnoabv"/>
                    <w:spacing w:line="240" w:lineRule="atLeast"/>
                    <w:ind w:right="-108"/>
                  </w:pPr>
                  <w:r>
                    <w:t>No</w:t>
                  </w:r>
                </w:p>
              </w:tc>
              <w:tc>
                <w:tcPr>
                  <w:tcW w:w="1772" w:type="dxa"/>
                </w:tcPr>
                <w:p w:rsidR="00BE777F" w:rsidRDefault="00BE777F" w:rsidP="00BE777F">
                  <w:pPr>
                    <w:pStyle w:val="10a-Directiontextnoabv"/>
                    <w:spacing w:line="240" w:lineRule="atLeast"/>
                    <w:ind w:right="0"/>
                    <w:jc w:val="center"/>
                  </w:pPr>
                </w:p>
              </w:tc>
              <w:tc>
                <w:tcPr>
                  <w:tcW w:w="1772" w:type="dxa"/>
                </w:tcPr>
                <w:p w:rsidR="00BE777F" w:rsidRDefault="00BE777F" w:rsidP="00BE777F">
                  <w:pPr>
                    <w:pStyle w:val="10a-Directiontextnoabv"/>
                    <w:spacing w:line="240" w:lineRule="atLeast"/>
                    <w:ind w:right="0"/>
                    <w:jc w:val="center"/>
                  </w:pPr>
                </w:p>
              </w:tc>
              <w:tc>
                <w:tcPr>
                  <w:tcW w:w="1772" w:type="dxa"/>
                </w:tcPr>
                <w:p w:rsidR="00BE777F" w:rsidRDefault="00BE777F" w:rsidP="00BE777F">
                  <w:pPr>
                    <w:pStyle w:val="10a-Directiontextnoabv"/>
                    <w:spacing w:line="240" w:lineRule="atLeast"/>
                    <w:ind w:right="0"/>
                    <w:jc w:val="center"/>
                  </w:pPr>
                </w:p>
              </w:tc>
              <w:tc>
                <w:tcPr>
                  <w:tcW w:w="1774" w:type="dxa"/>
                </w:tcPr>
                <w:p w:rsidR="00BE777F" w:rsidRDefault="00BE777F" w:rsidP="00BE777F">
                  <w:pPr>
                    <w:pStyle w:val="10a-Directiontextnoabv"/>
                    <w:spacing w:line="240" w:lineRule="atLeast"/>
                    <w:ind w:right="0"/>
                    <w:jc w:val="center"/>
                  </w:pPr>
                </w:p>
              </w:tc>
              <w:tc>
                <w:tcPr>
                  <w:tcW w:w="1771" w:type="dxa"/>
                </w:tcPr>
                <w:p w:rsidR="00BE777F" w:rsidRDefault="00BE777F" w:rsidP="00BE777F">
                  <w:pPr>
                    <w:pStyle w:val="10a-Directiontextnoabv"/>
                    <w:spacing w:line="240" w:lineRule="atLeast"/>
                    <w:ind w:right="0"/>
                    <w:jc w:val="center"/>
                  </w:pPr>
                </w:p>
              </w:tc>
            </w:tr>
            <w:tr w:rsidR="00BE777F" w:rsidTr="00BE777F">
              <w:trPr>
                <w:trHeight w:val="204"/>
              </w:trPr>
              <w:tc>
                <w:tcPr>
                  <w:tcW w:w="990" w:type="dxa"/>
                </w:tcPr>
                <w:p w:rsidR="00BE777F" w:rsidRDefault="00BE777F" w:rsidP="00BE777F">
                  <w:pPr>
                    <w:pStyle w:val="10a-Directiontextnoabv"/>
                    <w:spacing w:line="240" w:lineRule="atLeast"/>
                    <w:ind w:right="-108"/>
                  </w:pPr>
                  <w:r>
                    <w:t>Total</w:t>
                  </w:r>
                </w:p>
              </w:tc>
              <w:tc>
                <w:tcPr>
                  <w:tcW w:w="1772" w:type="dxa"/>
                </w:tcPr>
                <w:p w:rsidR="00BE777F" w:rsidRDefault="00BE777F" w:rsidP="00BE777F">
                  <w:pPr>
                    <w:pStyle w:val="10a-Directiontextnoabv"/>
                    <w:spacing w:line="240" w:lineRule="atLeast"/>
                    <w:ind w:right="0"/>
                    <w:jc w:val="center"/>
                  </w:pPr>
                </w:p>
              </w:tc>
              <w:tc>
                <w:tcPr>
                  <w:tcW w:w="1772" w:type="dxa"/>
                </w:tcPr>
                <w:p w:rsidR="00BE777F" w:rsidRDefault="00BE777F" w:rsidP="00BE777F">
                  <w:pPr>
                    <w:pStyle w:val="10a-Directiontextnoabv"/>
                    <w:spacing w:line="240" w:lineRule="atLeast"/>
                    <w:ind w:right="0"/>
                    <w:jc w:val="center"/>
                  </w:pPr>
                </w:p>
              </w:tc>
              <w:tc>
                <w:tcPr>
                  <w:tcW w:w="1772" w:type="dxa"/>
                </w:tcPr>
                <w:p w:rsidR="00BE777F" w:rsidRDefault="00BE777F" w:rsidP="00BE777F">
                  <w:pPr>
                    <w:pStyle w:val="10a-Directiontextnoabv"/>
                    <w:spacing w:line="240" w:lineRule="atLeast"/>
                    <w:ind w:right="0"/>
                    <w:jc w:val="center"/>
                  </w:pPr>
                </w:p>
              </w:tc>
              <w:tc>
                <w:tcPr>
                  <w:tcW w:w="1774" w:type="dxa"/>
                </w:tcPr>
                <w:p w:rsidR="00BE777F" w:rsidRDefault="00BE777F" w:rsidP="00BE777F">
                  <w:pPr>
                    <w:pStyle w:val="10a-Directiontextnoabv"/>
                    <w:spacing w:line="240" w:lineRule="atLeast"/>
                    <w:ind w:right="0"/>
                    <w:jc w:val="center"/>
                  </w:pPr>
                </w:p>
              </w:tc>
              <w:tc>
                <w:tcPr>
                  <w:tcW w:w="1771" w:type="dxa"/>
                </w:tcPr>
                <w:p w:rsidR="00BE777F" w:rsidRPr="00073AFD" w:rsidRDefault="00BE777F" w:rsidP="00BE777F">
                  <w:pPr>
                    <w:pStyle w:val="10a-Directiontextnoabv"/>
                    <w:spacing w:line="240" w:lineRule="atLeast"/>
                    <w:ind w:right="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1</w:t>
                  </w:r>
                </w:p>
              </w:tc>
            </w:tr>
          </w:tbl>
          <w:p w:rsidR="00BE777F" w:rsidRDefault="00BE777F" w:rsidP="00BE777F">
            <w:pPr>
              <w:pStyle w:val="10a-Directiontextnoabv"/>
              <w:ind w:right="-108"/>
            </w:pPr>
          </w:p>
        </w:tc>
      </w:tr>
      <w:tr w:rsidR="00BE777F" w:rsidTr="00BE777F">
        <w:trPr>
          <w:trHeight w:val="6011"/>
        </w:trPr>
        <w:tc>
          <w:tcPr>
            <w:tcW w:w="11349" w:type="dxa"/>
          </w:tcPr>
          <w:p w:rsidR="00BE777F" w:rsidRDefault="00BE777F" w:rsidP="00BE777F">
            <w:pPr>
              <w:pStyle w:val="20-NumQuestion"/>
              <w:spacing w:before="0"/>
            </w:pPr>
            <w:r>
              <w:tab/>
              <w:t>2.</w:t>
            </w:r>
            <w:r>
              <w:tab/>
              <w:t>Thomas</w:t>
            </w:r>
            <w:r w:rsidRPr="00756373">
              <w:t xml:space="preserve"> collected data on </w:t>
            </w:r>
            <w:r>
              <w:t>25 randomly selected 17-year-olds at his school, and</w:t>
            </w:r>
            <w:r w:rsidRPr="00756373">
              <w:t xml:space="preserve"> </w:t>
            </w:r>
            <w:r>
              <w:t>summarized the results in a table</w:t>
            </w:r>
            <w:r w:rsidRPr="00756373">
              <w:t>.</w:t>
            </w:r>
          </w:p>
          <w:tbl>
            <w:tblPr>
              <w:tblW w:w="6051" w:type="dxa"/>
              <w:jc w:val="center"/>
              <w:tblInd w:w="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20" w:type="dxa"/>
                <w:left w:w="60" w:type="dxa"/>
                <w:bottom w:w="20" w:type="dxa"/>
                <w:right w:w="60" w:type="dxa"/>
              </w:tblCellMar>
              <w:tblLook w:val="04A0" w:firstRow="1" w:lastRow="0" w:firstColumn="1" w:lastColumn="0" w:noHBand="0" w:noVBand="1"/>
            </w:tblPr>
            <w:tblGrid>
              <w:gridCol w:w="2024"/>
              <w:gridCol w:w="1365"/>
              <w:gridCol w:w="1367"/>
              <w:gridCol w:w="1295"/>
            </w:tblGrid>
            <w:tr w:rsidR="00BE777F" w:rsidRPr="000F1E73" w:rsidTr="00BE777F">
              <w:trPr>
                <w:trHeight w:val="204"/>
                <w:jc w:val="center"/>
              </w:trPr>
              <w:tc>
                <w:tcPr>
                  <w:tcW w:w="2024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BE777F" w:rsidRPr="000F1E73" w:rsidRDefault="00BE777F" w:rsidP="00BE777F">
                  <w:pPr>
                    <w:pStyle w:val="EXE-1ColumnApplication1st"/>
                    <w:spacing w:before="0"/>
                    <w:ind w:left="0" w:right="-156" w:firstLine="0"/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026" w:type="dxa"/>
                  <w:gridSpan w:val="3"/>
                  <w:tcBorders>
                    <w:top w:val="nil"/>
                    <w:left w:val="nil"/>
                    <w:right w:val="nil"/>
                  </w:tcBorders>
                  <w:vAlign w:val="bottom"/>
                </w:tcPr>
                <w:p w:rsidR="00BE777F" w:rsidRPr="000F1E73" w:rsidRDefault="00BE777F" w:rsidP="00BE777F">
                  <w:pPr>
                    <w:pStyle w:val="EXE-1ColumnApplication1st"/>
                    <w:spacing w:before="0"/>
                    <w:ind w:left="0" w:firstLine="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  <w:b/>
                    </w:rPr>
                    <w:t>Has a Driver’s License</w:t>
                  </w:r>
                </w:p>
              </w:tc>
            </w:tr>
            <w:tr w:rsidR="00BE777F" w:rsidRPr="000F1E73" w:rsidTr="00BE777F">
              <w:trPr>
                <w:trHeight w:val="276"/>
                <w:jc w:val="center"/>
              </w:trPr>
              <w:tc>
                <w:tcPr>
                  <w:tcW w:w="2024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vAlign w:val="bottom"/>
                </w:tcPr>
                <w:p w:rsidR="00BE777F" w:rsidRPr="000F1E73" w:rsidRDefault="00BE777F" w:rsidP="00BE777F">
                  <w:pPr>
                    <w:pStyle w:val="EXE-1ColumnApplication1st"/>
                    <w:spacing w:before="0"/>
                    <w:ind w:left="0" w:right="-156" w:firstLine="0"/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65" w:type="dxa"/>
                  <w:tcBorders>
                    <w:left w:val="single" w:sz="4" w:space="0" w:color="auto"/>
                  </w:tcBorders>
                  <w:vAlign w:val="bottom"/>
                </w:tcPr>
                <w:p w:rsidR="00BE777F" w:rsidRPr="000F1E73" w:rsidRDefault="00BE777F" w:rsidP="00BE777F">
                  <w:pPr>
                    <w:pStyle w:val="EXE-1ColumnApplication1st"/>
                    <w:spacing w:before="0"/>
                    <w:ind w:left="0" w:firstLine="0"/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67" w:type="dxa"/>
                  <w:vAlign w:val="center"/>
                </w:tcPr>
                <w:p w:rsidR="00BE777F" w:rsidRPr="006F790B" w:rsidRDefault="00BE777F" w:rsidP="00BE777F">
                  <w:pPr>
                    <w:pStyle w:val="EXE-1ColumnApplication1st"/>
                    <w:spacing w:before="0"/>
                    <w:ind w:left="0" w:firstLine="0"/>
                    <w:jc w:val="center"/>
                    <w:rPr>
                      <w:rFonts w:ascii="Arial" w:hAnsi="Arial" w:cs="Arial"/>
                      <w:b/>
                    </w:rPr>
                  </w:pPr>
                  <w:r w:rsidRPr="006F790B">
                    <w:rPr>
                      <w:rFonts w:ascii="Arial" w:hAnsi="Arial" w:cs="Arial"/>
                      <w:b/>
                    </w:rPr>
                    <w:t>Yes</w:t>
                  </w:r>
                </w:p>
              </w:tc>
              <w:tc>
                <w:tcPr>
                  <w:tcW w:w="1295" w:type="dxa"/>
                  <w:vAlign w:val="center"/>
                </w:tcPr>
                <w:p w:rsidR="00BE777F" w:rsidRPr="006F790B" w:rsidRDefault="00BE777F" w:rsidP="00BE777F">
                  <w:pPr>
                    <w:pStyle w:val="EXE-1ColumnApplication1st"/>
                    <w:spacing w:before="0"/>
                    <w:ind w:left="0" w:firstLine="0"/>
                    <w:jc w:val="center"/>
                    <w:rPr>
                      <w:rFonts w:ascii="Arial" w:hAnsi="Arial" w:cs="Arial"/>
                      <w:b/>
                    </w:rPr>
                  </w:pPr>
                  <w:r w:rsidRPr="006F790B">
                    <w:rPr>
                      <w:rFonts w:ascii="Arial" w:hAnsi="Arial" w:cs="Arial"/>
                      <w:b/>
                    </w:rPr>
                    <w:t>No</w:t>
                  </w:r>
                </w:p>
              </w:tc>
            </w:tr>
            <w:tr w:rsidR="00BE777F" w:rsidRPr="000F1E73" w:rsidTr="00BE777F">
              <w:trPr>
                <w:trHeight w:val="216"/>
                <w:jc w:val="center"/>
              </w:trPr>
              <w:tc>
                <w:tcPr>
                  <w:tcW w:w="2024" w:type="dxa"/>
                  <w:vMerge w:val="restart"/>
                  <w:tcBorders>
                    <w:top w:val="nil"/>
                    <w:left w:val="nil"/>
                    <w:right w:val="single" w:sz="4" w:space="0" w:color="auto"/>
                  </w:tcBorders>
                  <w:vAlign w:val="center"/>
                </w:tcPr>
                <w:p w:rsidR="00BE777F" w:rsidRPr="000F1E73" w:rsidRDefault="00BE777F" w:rsidP="00BE777F">
                  <w:pPr>
                    <w:pStyle w:val="EXE-1ColumnApplication1st"/>
                    <w:spacing w:before="0"/>
                    <w:ind w:left="0" w:right="-156"/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 xml:space="preserve">        Has a Job</w:t>
                  </w:r>
                </w:p>
              </w:tc>
              <w:tc>
                <w:tcPr>
                  <w:tcW w:w="1365" w:type="dxa"/>
                  <w:tcBorders>
                    <w:left w:val="single" w:sz="4" w:space="0" w:color="auto"/>
                  </w:tcBorders>
                </w:tcPr>
                <w:p w:rsidR="00BE777F" w:rsidRPr="000F1E73" w:rsidRDefault="00BE777F" w:rsidP="00BE777F">
                  <w:pPr>
                    <w:pStyle w:val="EXE-1ColumnApplication1st"/>
                    <w:spacing w:before="0" w:line="240" w:lineRule="auto"/>
                    <w:ind w:left="0" w:firstLine="0"/>
                    <w:jc w:val="center"/>
                    <w:rPr>
                      <w:rFonts w:ascii="Arial" w:hAnsi="Arial" w:cs="Arial"/>
                      <w:b/>
                    </w:rPr>
                  </w:pPr>
                  <w:r w:rsidRPr="000F1E73">
                    <w:rPr>
                      <w:rFonts w:ascii="Arial" w:hAnsi="Arial" w:cs="Arial"/>
                      <w:b/>
                    </w:rPr>
                    <w:t>Yes</w:t>
                  </w:r>
                </w:p>
              </w:tc>
              <w:tc>
                <w:tcPr>
                  <w:tcW w:w="1367" w:type="dxa"/>
                </w:tcPr>
                <w:p w:rsidR="00BE777F" w:rsidRPr="000F1E73" w:rsidRDefault="00BE777F" w:rsidP="00BE777F">
                  <w:pPr>
                    <w:pStyle w:val="EXE-1ColumnApplication1st"/>
                    <w:spacing w:before="0" w:line="240" w:lineRule="auto"/>
                    <w:ind w:left="0" w:firstLine="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9</w:t>
                  </w:r>
                </w:p>
              </w:tc>
              <w:tc>
                <w:tcPr>
                  <w:tcW w:w="1295" w:type="dxa"/>
                </w:tcPr>
                <w:p w:rsidR="00BE777F" w:rsidRPr="000F1E73" w:rsidRDefault="00BE777F" w:rsidP="00BE777F">
                  <w:pPr>
                    <w:pStyle w:val="EXE-1ColumnApplication1st"/>
                    <w:spacing w:before="0" w:line="240" w:lineRule="auto"/>
                    <w:ind w:left="0" w:firstLine="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</w:t>
                  </w:r>
                </w:p>
              </w:tc>
            </w:tr>
            <w:tr w:rsidR="00BE777F" w:rsidRPr="000F1E73" w:rsidTr="00BE777F">
              <w:trPr>
                <w:trHeight w:val="114"/>
                <w:jc w:val="center"/>
              </w:trPr>
              <w:tc>
                <w:tcPr>
                  <w:tcW w:w="2024" w:type="dxa"/>
                  <w:vMerge/>
                  <w:tcBorders>
                    <w:left w:val="nil"/>
                    <w:bottom w:val="nil"/>
                    <w:right w:val="single" w:sz="4" w:space="0" w:color="auto"/>
                  </w:tcBorders>
                </w:tcPr>
                <w:p w:rsidR="00BE777F" w:rsidRPr="000F1E73" w:rsidRDefault="00BE777F" w:rsidP="00BE777F">
                  <w:pPr>
                    <w:pStyle w:val="EXE-1ColumnApplication1st"/>
                    <w:spacing w:before="0" w:line="240" w:lineRule="auto"/>
                    <w:ind w:left="0" w:right="-156" w:firstLine="0"/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1365" w:type="dxa"/>
                  <w:tcBorders>
                    <w:left w:val="single" w:sz="4" w:space="0" w:color="auto"/>
                  </w:tcBorders>
                </w:tcPr>
                <w:p w:rsidR="00BE777F" w:rsidRPr="000F1E73" w:rsidRDefault="00BE777F" w:rsidP="00BE777F">
                  <w:pPr>
                    <w:pStyle w:val="EXE-1ColumnApplication1st"/>
                    <w:spacing w:before="0" w:line="240" w:lineRule="auto"/>
                    <w:ind w:left="0" w:firstLine="0"/>
                    <w:jc w:val="center"/>
                    <w:rPr>
                      <w:rFonts w:ascii="Arial" w:hAnsi="Arial" w:cs="Arial"/>
                      <w:b/>
                    </w:rPr>
                  </w:pPr>
                  <w:r w:rsidRPr="000F1E73">
                    <w:rPr>
                      <w:rFonts w:ascii="Arial" w:hAnsi="Arial" w:cs="Arial"/>
                      <w:b/>
                    </w:rPr>
                    <w:t>No</w:t>
                  </w:r>
                </w:p>
              </w:tc>
              <w:tc>
                <w:tcPr>
                  <w:tcW w:w="1367" w:type="dxa"/>
                </w:tcPr>
                <w:p w:rsidR="00BE777F" w:rsidRPr="000F1E73" w:rsidRDefault="00BE777F" w:rsidP="00BE777F">
                  <w:pPr>
                    <w:pStyle w:val="EXE-1ColumnApplication1st"/>
                    <w:spacing w:before="0" w:line="240" w:lineRule="auto"/>
                    <w:ind w:left="0" w:firstLine="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8</w:t>
                  </w:r>
                </w:p>
              </w:tc>
              <w:tc>
                <w:tcPr>
                  <w:tcW w:w="1295" w:type="dxa"/>
                </w:tcPr>
                <w:p w:rsidR="00BE777F" w:rsidRPr="000F1E73" w:rsidRDefault="00BE777F" w:rsidP="00BE777F">
                  <w:pPr>
                    <w:pStyle w:val="EXE-1ColumnApplication1st"/>
                    <w:spacing w:before="0" w:line="240" w:lineRule="auto"/>
                    <w:ind w:left="0" w:firstLine="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5</w:t>
                  </w:r>
                </w:p>
              </w:tc>
            </w:tr>
          </w:tbl>
          <w:p w:rsidR="00BE777F" w:rsidRPr="00073AFD" w:rsidRDefault="00BE777F" w:rsidP="00BE777F">
            <w:pPr>
              <w:pStyle w:val="22-LetteredQuestion"/>
              <w:spacing w:before="0"/>
              <w:rPr>
                <w:b/>
                <w:iCs/>
              </w:rPr>
            </w:pPr>
            <w:r>
              <w:rPr>
                <w:b/>
              </w:rPr>
              <w:tab/>
            </w:r>
            <w:r w:rsidRPr="000F0DEF">
              <w:t>a.</w:t>
            </w:r>
            <w:r>
              <w:rPr>
                <w:b/>
              </w:rPr>
              <w:tab/>
            </w:r>
            <w:r w:rsidRPr="002A30F7">
              <w:t xml:space="preserve">Make a table of the joint </w:t>
            </w:r>
            <w:r>
              <w:t xml:space="preserve">relative frequencies </w:t>
            </w:r>
            <w:r w:rsidRPr="002A30F7">
              <w:t xml:space="preserve">and </w:t>
            </w:r>
            <w:r>
              <w:t xml:space="preserve">marginal relative frequencies. </w:t>
            </w:r>
            <w:r w:rsidRPr="002A30F7">
              <w:t>Round to the nearest hundredth where appropriate.</w:t>
            </w:r>
            <w:r>
              <w:t xml:space="preserve"> </w:t>
            </w:r>
            <w:r w:rsidRPr="00073AFD">
              <w:t xml:space="preserve">The table has been started for you. </w:t>
            </w:r>
          </w:p>
          <w:tbl>
            <w:tblPr>
              <w:tblpPr w:leftFromText="180" w:rightFromText="180" w:vertAnchor="text" w:tblpXSpec="center" w:tblpY="241"/>
              <w:tblW w:w="0" w:type="auto"/>
              <w:tblInd w:w="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20" w:type="dxa"/>
                <w:left w:w="60" w:type="dxa"/>
                <w:bottom w:w="20" w:type="dxa"/>
                <w:right w:w="60" w:type="dxa"/>
              </w:tblCellMar>
              <w:tblLook w:val="00BF" w:firstRow="1" w:lastRow="0" w:firstColumn="1" w:lastColumn="0" w:noHBand="0" w:noVBand="0"/>
            </w:tblPr>
            <w:tblGrid>
              <w:gridCol w:w="2097"/>
              <w:gridCol w:w="1582"/>
              <w:gridCol w:w="1703"/>
              <w:gridCol w:w="1703"/>
              <w:gridCol w:w="1704"/>
            </w:tblGrid>
            <w:tr w:rsidR="00BE777F" w:rsidRPr="00703731" w:rsidTr="00BE777F">
              <w:trPr>
                <w:trHeight w:val="228"/>
              </w:trPr>
              <w:tc>
                <w:tcPr>
                  <w:tcW w:w="2097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E777F" w:rsidRPr="00703731" w:rsidRDefault="00BE777F" w:rsidP="00BE777F">
                  <w:pPr>
                    <w:pStyle w:val="10a-Directiontextnoabv"/>
                    <w:ind w:right="-108"/>
                    <w:rPr>
                      <w:rStyle w:val="02-italic"/>
                      <w:b w:val="0"/>
                      <w:i w:val="0"/>
                    </w:rPr>
                  </w:pPr>
                </w:p>
              </w:tc>
              <w:tc>
                <w:tcPr>
                  <w:tcW w:w="158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E777F" w:rsidRPr="00703731" w:rsidRDefault="00BE777F" w:rsidP="00BE777F">
                  <w:pPr>
                    <w:pStyle w:val="10a-Directiontextnoabv"/>
                    <w:ind w:right="-108"/>
                    <w:rPr>
                      <w:rStyle w:val="02-italic"/>
                      <w:b w:val="0"/>
                      <w:i w:val="0"/>
                    </w:rPr>
                  </w:pPr>
                </w:p>
              </w:tc>
              <w:tc>
                <w:tcPr>
                  <w:tcW w:w="5109" w:type="dxa"/>
                  <w:gridSpan w:val="3"/>
                  <w:tcBorders>
                    <w:top w:val="nil"/>
                    <w:left w:val="nil"/>
                    <w:right w:val="nil"/>
                  </w:tcBorders>
                </w:tcPr>
                <w:p w:rsidR="00BE777F" w:rsidRPr="00703731" w:rsidRDefault="00BE777F" w:rsidP="00BE777F">
                  <w:pPr>
                    <w:pStyle w:val="10a-Directiontextnoabv"/>
                    <w:ind w:right="-108"/>
                    <w:jc w:val="center"/>
                    <w:rPr>
                      <w:rStyle w:val="02-italic"/>
                      <w:b w:val="0"/>
                      <w:i w:val="0"/>
                    </w:rPr>
                  </w:pPr>
                  <w:r>
                    <w:t xml:space="preserve">Has a </w:t>
                  </w:r>
                  <w:r w:rsidRPr="00E65713">
                    <w:t xml:space="preserve">Driver’s </w:t>
                  </w:r>
                  <w:r>
                    <w:t>License</w:t>
                  </w:r>
                </w:p>
              </w:tc>
            </w:tr>
            <w:tr w:rsidR="00BE777F" w:rsidRPr="00703731" w:rsidTr="00BE777F">
              <w:trPr>
                <w:trHeight w:val="216"/>
              </w:trPr>
              <w:tc>
                <w:tcPr>
                  <w:tcW w:w="2097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E777F" w:rsidRPr="00703731" w:rsidRDefault="00BE777F" w:rsidP="00BE777F">
                  <w:pPr>
                    <w:pStyle w:val="10a-Directiontextnoabv"/>
                    <w:ind w:right="-108"/>
                    <w:rPr>
                      <w:rStyle w:val="02-italic"/>
                      <w:b w:val="0"/>
                      <w:i w:val="0"/>
                    </w:rPr>
                  </w:pPr>
                </w:p>
              </w:tc>
              <w:tc>
                <w:tcPr>
                  <w:tcW w:w="1582" w:type="dxa"/>
                  <w:tcBorders>
                    <w:top w:val="nil"/>
                    <w:left w:val="nil"/>
                  </w:tcBorders>
                </w:tcPr>
                <w:p w:rsidR="00BE777F" w:rsidRPr="00703731" w:rsidRDefault="00BE777F" w:rsidP="00BE777F">
                  <w:pPr>
                    <w:pStyle w:val="10a-Directiontextnoabv"/>
                    <w:ind w:right="-108"/>
                    <w:rPr>
                      <w:rStyle w:val="02-italic"/>
                      <w:i w:val="0"/>
                    </w:rPr>
                  </w:pPr>
                </w:p>
              </w:tc>
              <w:tc>
                <w:tcPr>
                  <w:tcW w:w="1703" w:type="dxa"/>
                </w:tcPr>
                <w:p w:rsidR="00BE777F" w:rsidRPr="00703731" w:rsidRDefault="00BE777F" w:rsidP="00BE777F">
                  <w:pPr>
                    <w:pStyle w:val="10a-Directiontextnoabv"/>
                    <w:ind w:right="-108"/>
                    <w:jc w:val="center"/>
                    <w:rPr>
                      <w:rStyle w:val="02-italic"/>
                      <w:i w:val="0"/>
                    </w:rPr>
                  </w:pPr>
                  <w:r w:rsidRPr="00703731">
                    <w:rPr>
                      <w:rStyle w:val="02-italic"/>
                      <w:i w:val="0"/>
                    </w:rPr>
                    <w:t>Yes</w:t>
                  </w:r>
                </w:p>
              </w:tc>
              <w:tc>
                <w:tcPr>
                  <w:tcW w:w="1703" w:type="dxa"/>
                </w:tcPr>
                <w:p w:rsidR="00BE777F" w:rsidRPr="00703731" w:rsidRDefault="00BE777F" w:rsidP="00BE777F">
                  <w:pPr>
                    <w:pStyle w:val="10a-Directiontextnoabv"/>
                    <w:ind w:right="-108"/>
                    <w:jc w:val="center"/>
                    <w:rPr>
                      <w:rStyle w:val="02-italic"/>
                      <w:i w:val="0"/>
                    </w:rPr>
                  </w:pPr>
                  <w:r w:rsidRPr="00703731">
                    <w:rPr>
                      <w:rStyle w:val="02-italic"/>
                      <w:i w:val="0"/>
                    </w:rPr>
                    <w:t>No</w:t>
                  </w:r>
                </w:p>
              </w:tc>
              <w:tc>
                <w:tcPr>
                  <w:tcW w:w="1704" w:type="dxa"/>
                </w:tcPr>
                <w:p w:rsidR="00BE777F" w:rsidRPr="00703731" w:rsidRDefault="00BE777F" w:rsidP="00BE777F">
                  <w:pPr>
                    <w:pStyle w:val="10a-Directiontextnoabv"/>
                    <w:ind w:right="-108"/>
                    <w:jc w:val="center"/>
                    <w:rPr>
                      <w:rStyle w:val="02-italic"/>
                      <w:i w:val="0"/>
                    </w:rPr>
                  </w:pPr>
                  <w:r w:rsidRPr="00703731">
                    <w:rPr>
                      <w:rStyle w:val="02-italic"/>
                      <w:i w:val="0"/>
                    </w:rPr>
                    <w:t>Total</w:t>
                  </w:r>
                </w:p>
              </w:tc>
            </w:tr>
            <w:tr w:rsidR="00BE777F" w:rsidRPr="00703731" w:rsidTr="00BE777F">
              <w:trPr>
                <w:trHeight w:val="239"/>
              </w:trPr>
              <w:tc>
                <w:tcPr>
                  <w:tcW w:w="2097" w:type="dxa"/>
                  <w:vMerge w:val="restart"/>
                  <w:tcBorders>
                    <w:top w:val="nil"/>
                    <w:left w:val="nil"/>
                    <w:bottom w:val="nil"/>
                  </w:tcBorders>
                </w:tcPr>
                <w:p w:rsidR="00BE777F" w:rsidRDefault="00BE777F" w:rsidP="00BE777F">
                  <w:pPr>
                    <w:pStyle w:val="EXE-1ColumnApplication1st"/>
                    <w:spacing w:before="0"/>
                    <w:ind w:left="0" w:right="-156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 xml:space="preserve">           </w:t>
                  </w:r>
                </w:p>
                <w:p w:rsidR="00BE777F" w:rsidRPr="00703731" w:rsidRDefault="00BE777F" w:rsidP="00BE777F">
                  <w:pPr>
                    <w:pStyle w:val="EXE-1ColumnApplication1st"/>
                    <w:spacing w:before="0"/>
                    <w:ind w:left="0" w:right="-156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 xml:space="preserve">              Has a Job</w:t>
                  </w:r>
                </w:p>
              </w:tc>
              <w:tc>
                <w:tcPr>
                  <w:tcW w:w="1582" w:type="dxa"/>
                </w:tcPr>
                <w:p w:rsidR="00BE777F" w:rsidRPr="00703731" w:rsidRDefault="00BE777F" w:rsidP="00BE777F">
                  <w:pPr>
                    <w:pStyle w:val="10a-Directiontextnoabv"/>
                    <w:ind w:right="-108"/>
                    <w:rPr>
                      <w:rStyle w:val="02-italic"/>
                      <w:i w:val="0"/>
                    </w:rPr>
                  </w:pPr>
                  <w:r w:rsidRPr="00703731">
                    <w:rPr>
                      <w:rStyle w:val="02-italic"/>
                      <w:i w:val="0"/>
                    </w:rPr>
                    <w:t>Yes</w:t>
                  </w:r>
                </w:p>
              </w:tc>
              <w:tc>
                <w:tcPr>
                  <w:tcW w:w="1703" w:type="dxa"/>
                </w:tcPr>
                <w:p w:rsidR="00BE777F" w:rsidRPr="00073AFD" w:rsidRDefault="00BE777F" w:rsidP="00BE777F">
                  <w:pPr>
                    <w:pStyle w:val="10a-Directiontextnoabv"/>
                    <w:ind w:right="-108"/>
                    <w:jc w:val="center"/>
                    <w:rPr>
                      <w:rStyle w:val="02-italic"/>
                      <w:b w:val="0"/>
                      <w:i w:val="0"/>
                    </w:rPr>
                  </w:pPr>
                </w:p>
              </w:tc>
              <w:tc>
                <w:tcPr>
                  <w:tcW w:w="1703" w:type="dxa"/>
                </w:tcPr>
                <w:p w:rsidR="00BE777F" w:rsidRPr="00073AFD" w:rsidRDefault="00BE777F" w:rsidP="00BE777F">
                  <w:pPr>
                    <w:pStyle w:val="10a-Directiontextnoabv"/>
                    <w:ind w:right="-108"/>
                    <w:jc w:val="center"/>
                    <w:rPr>
                      <w:rStyle w:val="02-italic"/>
                      <w:b w:val="0"/>
                      <w:i w:val="0"/>
                    </w:rPr>
                  </w:pPr>
                  <w:r w:rsidRPr="00073AFD">
                    <w:rPr>
                      <w:rStyle w:val="02-italic"/>
                      <w:b w:val="0"/>
                      <w:i w:val="0"/>
                    </w:rPr>
                    <w:t>0.12</w:t>
                  </w:r>
                </w:p>
              </w:tc>
              <w:tc>
                <w:tcPr>
                  <w:tcW w:w="1704" w:type="dxa"/>
                </w:tcPr>
                <w:p w:rsidR="00BE777F" w:rsidRPr="00073AFD" w:rsidRDefault="00BE777F" w:rsidP="00BE777F">
                  <w:pPr>
                    <w:pStyle w:val="10a-Directiontextnoabv"/>
                    <w:ind w:right="-108"/>
                    <w:jc w:val="center"/>
                    <w:rPr>
                      <w:rStyle w:val="02-italic"/>
                      <w:b w:val="0"/>
                      <w:i w:val="0"/>
                    </w:rPr>
                  </w:pPr>
                </w:p>
              </w:tc>
            </w:tr>
            <w:tr w:rsidR="00BE777F" w:rsidRPr="00703731" w:rsidTr="00BE777F">
              <w:trPr>
                <w:trHeight w:val="114"/>
              </w:trPr>
              <w:tc>
                <w:tcPr>
                  <w:tcW w:w="2097" w:type="dxa"/>
                  <w:vMerge/>
                  <w:tcBorders>
                    <w:left w:val="nil"/>
                    <w:bottom w:val="nil"/>
                  </w:tcBorders>
                </w:tcPr>
                <w:p w:rsidR="00BE777F" w:rsidRPr="00703731" w:rsidRDefault="00BE777F" w:rsidP="00BE777F">
                  <w:pPr>
                    <w:pStyle w:val="10a-Directiontextnoabv"/>
                    <w:ind w:right="-108"/>
                    <w:rPr>
                      <w:rStyle w:val="02-italic"/>
                      <w:b w:val="0"/>
                      <w:i w:val="0"/>
                    </w:rPr>
                  </w:pPr>
                </w:p>
              </w:tc>
              <w:tc>
                <w:tcPr>
                  <w:tcW w:w="1582" w:type="dxa"/>
                </w:tcPr>
                <w:p w:rsidR="00BE777F" w:rsidRPr="00703731" w:rsidRDefault="00BE777F" w:rsidP="00BE777F">
                  <w:pPr>
                    <w:pStyle w:val="10a-Directiontextnoabv"/>
                    <w:ind w:right="-108"/>
                    <w:rPr>
                      <w:rStyle w:val="02-italic"/>
                      <w:i w:val="0"/>
                    </w:rPr>
                  </w:pPr>
                  <w:r w:rsidRPr="00703731">
                    <w:rPr>
                      <w:rStyle w:val="02-italic"/>
                      <w:i w:val="0"/>
                    </w:rPr>
                    <w:t>No</w:t>
                  </w:r>
                </w:p>
              </w:tc>
              <w:tc>
                <w:tcPr>
                  <w:tcW w:w="1703" w:type="dxa"/>
                </w:tcPr>
                <w:p w:rsidR="00BE777F" w:rsidRPr="00073AFD" w:rsidRDefault="00BE777F" w:rsidP="00BE777F">
                  <w:pPr>
                    <w:pStyle w:val="10a-Directiontextnoabv"/>
                    <w:ind w:right="-108"/>
                    <w:jc w:val="center"/>
                    <w:rPr>
                      <w:rStyle w:val="02-italic"/>
                      <w:b w:val="0"/>
                      <w:i w:val="0"/>
                    </w:rPr>
                  </w:pPr>
                </w:p>
              </w:tc>
              <w:tc>
                <w:tcPr>
                  <w:tcW w:w="1703" w:type="dxa"/>
                </w:tcPr>
                <w:p w:rsidR="00BE777F" w:rsidRPr="00073AFD" w:rsidRDefault="00BE777F" w:rsidP="00BE777F">
                  <w:pPr>
                    <w:pStyle w:val="10a-Directiontextnoabv"/>
                    <w:ind w:right="-108"/>
                    <w:jc w:val="center"/>
                    <w:rPr>
                      <w:rStyle w:val="02-italic"/>
                      <w:b w:val="0"/>
                      <w:i w:val="0"/>
                    </w:rPr>
                  </w:pPr>
                </w:p>
              </w:tc>
              <w:tc>
                <w:tcPr>
                  <w:tcW w:w="1704" w:type="dxa"/>
                </w:tcPr>
                <w:p w:rsidR="00BE777F" w:rsidRPr="00073AFD" w:rsidRDefault="00BE777F" w:rsidP="00BE777F">
                  <w:pPr>
                    <w:pStyle w:val="10a-Directiontextnoabv"/>
                    <w:ind w:right="-108"/>
                    <w:jc w:val="center"/>
                    <w:rPr>
                      <w:rStyle w:val="02-italic"/>
                      <w:b w:val="0"/>
                      <w:i w:val="0"/>
                    </w:rPr>
                  </w:pPr>
                </w:p>
              </w:tc>
            </w:tr>
            <w:tr w:rsidR="00BE777F" w:rsidRPr="00703731" w:rsidTr="00BE777F">
              <w:trPr>
                <w:trHeight w:val="216"/>
              </w:trPr>
              <w:tc>
                <w:tcPr>
                  <w:tcW w:w="2097" w:type="dxa"/>
                  <w:tcBorders>
                    <w:top w:val="nil"/>
                    <w:left w:val="nil"/>
                    <w:bottom w:val="nil"/>
                  </w:tcBorders>
                </w:tcPr>
                <w:p w:rsidR="00BE777F" w:rsidRPr="00703731" w:rsidRDefault="00BE777F" w:rsidP="00BE777F">
                  <w:pPr>
                    <w:pStyle w:val="10a-Directiontextnoabv"/>
                    <w:ind w:right="-108"/>
                    <w:rPr>
                      <w:rStyle w:val="02-italic"/>
                      <w:b w:val="0"/>
                      <w:i w:val="0"/>
                    </w:rPr>
                  </w:pPr>
                </w:p>
              </w:tc>
              <w:tc>
                <w:tcPr>
                  <w:tcW w:w="1582" w:type="dxa"/>
                </w:tcPr>
                <w:p w:rsidR="00BE777F" w:rsidRPr="00703731" w:rsidRDefault="00BE777F" w:rsidP="00BE777F">
                  <w:pPr>
                    <w:pStyle w:val="10a-Directiontextnoabv"/>
                    <w:ind w:right="-108"/>
                    <w:rPr>
                      <w:rStyle w:val="02-italic"/>
                      <w:i w:val="0"/>
                    </w:rPr>
                  </w:pPr>
                  <w:r w:rsidRPr="00703731">
                    <w:rPr>
                      <w:rStyle w:val="02-italic"/>
                      <w:i w:val="0"/>
                    </w:rPr>
                    <w:t>Total</w:t>
                  </w:r>
                </w:p>
              </w:tc>
              <w:tc>
                <w:tcPr>
                  <w:tcW w:w="1703" w:type="dxa"/>
                </w:tcPr>
                <w:p w:rsidR="00BE777F" w:rsidRPr="00073AFD" w:rsidRDefault="00BE777F" w:rsidP="00BE777F">
                  <w:pPr>
                    <w:pStyle w:val="10a-Directiontextnoabv"/>
                    <w:ind w:right="-108"/>
                    <w:jc w:val="center"/>
                    <w:rPr>
                      <w:rStyle w:val="02-italic"/>
                      <w:b w:val="0"/>
                      <w:i w:val="0"/>
                    </w:rPr>
                  </w:pPr>
                  <w:r>
                    <w:rPr>
                      <w:rStyle w:val="02-italic"/>
                      <w:b w:val="0"/>
                      <w:i w:val="0"/>
                    </w:rPr>
                    <w:t>0.68</w:t>
                  </w:r>
                </w:p>
              </w:tc>
              <w:tc>
                <w:tcPr>
                  <w:tcW w:w="1703" w:type="dxa"/>
                </w:tcPr>
                <w:p w:rsidR="00BE777F" w:rsidRPr="00073AFD" w:rsidRDefault="00BE777F" w:rsidP="00BE777F">
                  <w:pPr>
                    <w:pStyle w:val="10a-Directiontextnoabv"/>
                    <w:ind w:right="-108"/>
                    <w:jc w:val="center"/>
                    <w:rPr>
                      <w:rStyle w:val="02-italic"/>
                      <w:b w:val="0"/>
                      <w:i w:val="0"/>
                    </w:rPr>
                  </w:pPr>
                </w:p>
              </w:tc>
              <w:tc>
                <w:tcPr>
                  <w:tcW w:w="1704" w:type="dxa"/>
                </w:tcPr>
                <w:p w:rsidR="00BE777F" w:rsidRPr="00073AFD" w:rsidRDefault="00BE777F" w:rsidP="00BE777F">
                  <w:pPr>
                    <w:pStyle w:val="10a-Directiontextnoabv"/>
                    <w:ind w:right="-108"/>
                    <w:jc w:val="center"/>
                    <w:rPr>
                      <w:rStyle w:val="02-italic"/>
                      <w:b w:val="0"/>
                      <w:i w:val="0"/>
                    </w:rPr>
                  </w:pPr>
                  <w:r>
                    <w:rPr>
                      <w:rStyle w:val="02-italic"/>
                      <w:b w:val="0"/>
                      <w:i w:val="0"/>
                    </w:rPr>
                    <w:t>1</w:t>
                  </w:r>
                </w:p>
              </w:tc>
            </w:tr>
          </w:tbl>
          <w:p w:rsidR="00BE777F" w:rsidRDefault="00BE777F" w:rsidP="00BE777F">
            <w:pPr>
              <w:pStyle w:val="22-LetteredQuestion"/>
              <w:spacing w:before="0"/>
              <w:rPr>
                <w:rStyle w:val="01-Bold"/>
                <w:b w:val="0"/>
              </w:rPr>
            </w:pPr>
          </w:p>
          <w:p w:rsidR="00BE777F" w:rsidRDefault="00BE777F" w:rsidP="00BE777F">
            <w:pPr>
              <w:pStyle w:val="22-LetteredQuestion"/>
              <w:spacing w:before="0"/>
              <w:rPr>
                <w:rStyle w:val="01-Bold"/>
                <w:b w:val="0"/>
              </w:rPr>
            </w:pPr>
          </w:p>
          <w:p w:rsidR="00BE777F" w:rsidRDefault="00BE777F" w:rsidP="00BE777F">
            <w:pPr>
              <w:pStyle w:val="22-LetteredQuestion"/>
              <w:spacing w:before="0"/>
              <w:rPr>
                <w:rStyle w:val="01-Bold"/>
                <w:b w:val="0"/>
              </w:rPr>
            </w:pPr>
          </w:p>
          <w:p w:rsidR="00BE777F" w:rsidRDefault="00BE777F" w:rsidP="00BE777F">
            <w:pPr>
              <w:pStyle w:val="22-LetteredQuestion"/>
              <w:spacing w:before="0"/>
              <w:rPr>
                <w:rStyle w:val="01-Bold"/>
                <w:b w:val="0"/>
              </w:rPr>
            </w:pPr>
          </w:p>
          <w:p w:rsidR="00BE777F" w:rsidRDefault="00BE777F" w:rsidP="00BE777F">
            <w:pPr>
              <w:pStyle w:val="22-LetteredQuestion"/>
              <w:spacing w:before="0"/>
              <w:rPr>
                <w:rStyle w:val="01-Bold"/>
                <w:b w:val="0"/>
              </w:rPr>
            </w:pPr>
          </w:p>
          <w:p w:rsidR="00BE777F" w:rsidRDefault="00BE777F" w:rsidP="00BE777F">
            <w:pPr>
              <w:pStyle w:val="22-LetteredQuestion"/>
              <w:spacing w:before="0"/>
              <w:rPr>
                <w:rStyle w:val="01-Bold"/>
                <w:b w:val="0"/>
              </w:rPr>
            </w:pPr>
          </w:p>
          <w:p w:rsidR="00BE777F" w:rsidRDefault="00BE777F" w:rsidP="00BE777F">
            <w:pPr>
              <w:pStyle w:val="22-LetteredQuestion"/>
              <w:spacing w:before="0"/>
              <w:rPr>
                <w:rStyle w:val="01-Bold"/>
                <w:b w:val="0"/>
              </w:rPr>
            </w:pPr>
          </w:p>
          <w:p w:rsidR="00BE777F" w:rsidRPr="002A30F7" w:rsidRDefault="00BE777F" w:rsidP="00BE777F">
            <w:pPr>
              <w:pStyle w:val="22-LetteredQuestion"/>
              <w:spacing w:before="0"/>
              <w:ind w:left="0" w:firstLine="0"/>
            </w:pPr>
            <w:r w:rsidRPr="000F0DEF">
              <w:rPr>
                <w:rStyle w:val="01-Bold"/>
                <w:b w:val="0"/>
              </w:rPr>
              <w:t>b.</w:t>
            </w:r>
            <w:r>
              <w:rPr>
                <w:rStyle w:val="01-Bold"/>
                <w:b w:val="0"/>
              </w:rPr>
              <w:tab/>
            </w:r>
            <w:r w:rsidRPr="002A30F7">
              <w:t xml:space="preserve">If you are given that a </w:t>
            </w:r>
            <w:r>
              <w:t>17-year-old</w:t>
            </w:r>
            <w:r w:rsidRPr="002A30F7">
              <w:t xml:space="preserve"> </w:t>
            </w:r>
            <w:r>
              <w:t>has a job</w:t>
            </w:r>
            <w:r w:rsidRPr="002A30F7">
              <w:t xml:space="preserve">, what is the probability that the </w:t>
            </w:r>
            <w:r>
              <w:t>17-year-old</w:t>
            </w:r>
            <w:r w:rsidRPr="002A30F7">
              <w:t xml:space="preserve"> also </w:t>
            </w:r>
            <w:r>
              <w:t>has a driver’s license</w:t>
            </w:r>
            <w:r w:rsidRPr="002A30F7">
              <w:t xml:space="preserve">? </w:t>
            </w:r>
            <w:r>
              <w:t xml:space="preserve">Divide a joint relative frequency by a marginal relative frequency to find the answer. </w:t>
            </w:r>
            <w:r w:rsidRPr="002A30F7">
              <w:t xml:space="preserve">Round </w:t>
            </w:r>
            <w:r>
              <w:t xml:space="preserve">your answer to the nearest </w:t>
            </w:r>
            <w:r w:rsidRPr="002A30F7">
              <w:t>hundredth.</w:t>
            </w:r>
          </w:p>
          <w:p w:rsidR="00BE777F" w:rsidRPr="00E9204F" w:rsidRDefault="00BE777F" w:rsidP="00BE777F">
            <w:pPr>
              <w:pStyle w:val="22-LetteredQuestion"/>
              <w:spacing w:before="0"/>
              <w:ind w:left="0" w:firstLine="0"/>
            </w:pPr>
            <w:r w:rsidRPr="002A30F7">
              <w:t>c.</w:t>
            </w:r>
            <w:r w:rsidRPr="002A30F7">
              <w:tab/>
              <w:t xml:space="preserve">If you are given that a </w:t>
            </w:r>
            <w:r>
              <w:t>17-year-old</w:t>
            </w:r>
            <w:r w:rsidRPr="002A30F7">
              <w:t xml:space="preserve"> </w:t>
            </w:r>
            <w:r>
              <w:t>has a driver’s license</w:t>
            </w:r>
            <w:r w:rsidRPr="002A30F7">
              <w:t xml:space="preserve">, what is the probability that the </w:t>
            </w:r>
            <w:r>
              <w:t>17-year-old</w:t>
            </w:r>
            <w:r w:rsidRPr="002A30F7">
              <w:t xml:space="preserve"> also </w:t>
            </w:r>
            <w:r>
              <w:t>has a job</w:t>
            </w:r>
            <w:r w:rsidRPr="002A30F7">
              <w:t xml:space="preserve">? </w:t>
            </w:r>
            <w:r>
              <w:t xml:space="preserve">Divide a joint relative frequency by a marginal relative frequency to find the answer. </w:t>
            </w:r>
            <w:r w:rsidRPr="002A30F7">
              <w:t xml:space="preserve">Round </w:t>
            </w:r>
            <w:r>
              <w:t>your answer to the nearest hundredth.</w:t>
            </w:r>
          </w:p>
        </w:tc>
      </w:tr>
    </w:tbl>
    <w:p w:rsidR="00BE777F" w:rsidRDefault="00BE777F" w:rsidP="00BE777F">
      <w:pPr>
        <w:pStyle w:val="10-DirectionText"/>
        <w:spacing w:before="0"/>
        <w:ind w:right="2019"/>
        <w:rPr>
          <w:color w:val="000000"/>
        </w:rPr>
      </w:pPr>
      <w:r>
        <w:rPr>
          <w:color w:val="000000"/>
        </w:rPr>
        <w:t>Determine which event(s) are mutually exclusive.</w:t>
      </w:r>
    </w:p>
    <w:p w:rsidR="00BE777F" w:rsidRDefault="00BE777F" w:rsidP="00BE777F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  <w:t>Students are forming 4 softball teams by each</w:t>
      </w:r>
      <w:r>
        <w:rPr>
          <w:color w:val="000000"/>
        </w:rPr>
        <w:t xml:space="preserve"> picking one of four different-</w:t>
      </w:r>
      <w:r>
        <w:rPr>
          <w:color w:val="000000"/>
        </w:rPr>
        <w:t>color cards from a bag. Are the events “choo</w:t>
      </w:r>
      <w:r>
        <w:rPr>
          <w:color w:val="000000"/>
        </w:rPr>
        <w:t xml:space="preserve">sing a red card” and “choosing </w:t>
      </w:r>
      <w:r>
        <w:rPr>
          <w:color w:val="000000"/>
        </w:rPr>
        <w:t>a blue card” mutually exclusive? Explain why or why not.</w:t>
      </w:r>
    </w:p>
    <w:p w:rsidR="00BE777F" w:rsidRDefault="00BE777F" w:rsidP="00BE777F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2.</w:t>
      </w:r>
      <w:r>
        <w:rPr>
          <w:color w:val="000000"/>
        </w:rPr>
        <w:tab/>
        <w:t>Are the events “choosing a black card” fr</w:t>
      </w:r>
      <w:r>
        <w:rPr>
          <w:color w:val="000000"/>
        </w:rPr>
        <w:t xml:space="preserve">om a deck of playing cards and </w:t>
      </w:r>
      <w:r>
        <w:rPr>
          <w:color w:val="000000"/>
        </w:rPr>
        <w:t>“choosing a 10” mutually exclusive? Explain why or why not.</w:t>
      </w:r>
    </w:p>
    <w:p w:rsidR="00BE777F" w:rsidRDefault="00BE777F" w:rsidP="00BE777F">
      <w:pPr>
        <w:pStyle w:val="10-DirectionText"/>
        <w:spacing w:before="0"/>
        <w:rPr>
          <w:color w:val="000000"/>
        </w:rPr>
      </w:pPr>
      <w:r>
        <w:rPr>
          <w:color w:val="000000"/>
        </w:rPr>
        <w:t>Solve.</w:t>
      </w:r>
    </w:p>
    <w:p w:rsidR="00BE777F" w:rsidRDefault="00BE777F" w:rsidP="00BE777F">
      <w:pPr>
        <w:pStyle w:val="20-NumQuestion"/>
        <w:tabs>
          <w:tab w:val="left" w:pos="6625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  <w:t xml:space="preserve">Apples are in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>4</m:t>
            </m:r>
          </m:den>
        </m:f>
      </m:oMath>
      <w:r>
        <w:rPr>
          <w:color w:val="000000"/>
        </w:rPr>
        <w:t xml:space="preserve"> of all of the lunch bags tha</w:t>
      </w:r>
      <w:r>
        <w:rPr>
          <w:color w:val="000000"/>
        </w:rPr>
        <w:t xml:space="preserve">t are distributed </w:t>
      </w:r>
      <w:r>
        <w:rPr>
          <w:color w:val="000000"/>
        </w:rPr>
        <w:t>at a school picnic, and bananas ar</w:t>
      </w:r>
      <w:bookmarkStart w:id="0" w:name="_GoBack"/>
      <w:bookmarkEnd w:id="0"/>
      <w:r>
        <w:rPr>
          <w:color w:val="000000"/>
        </w:rPr>
        <w:t xml:space="preserve">e in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>3</m:t>
            </m:r>
          </m:den>
        </m:f>
      </m:oMath>
      <w:r>
        <w:rPr>
          <w:color w:val="000000"/>
        </w:rPr>
        <w:t xml:space="preserve"> of the bags. What </w:t>
      </w:r>
      <w:r>
        <w:rPr>
          <w:color w:val="000000"/>
        </w:rPr>
        <w:t xml:space="preserve">is the probability of randomly choosing a lunch bag that </w:t>
      </w:r>
      <w:r>
        <w:rPr>
          <w:color w:val="000000"/>
        </w:rPr>
        <w:br/>
        <w:t>contains either an apple or a banana?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Default="00BE777F" w:rsidP="00BE777F">
      <w:pPr>
        <w:pStyle w:val="20-NumQuestion"/>
        <w:tabs>
          <w:tab w:val="left" w:pos="6625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4.</w:t>
      </w:r>
      <w:r>
        <w:rPr>
          <w:color w:val="000000"/>
        </w:rPr>
        <w:tab/>
        <w:t>A group of senior citizens have won free vacation</w:t>
      </w:r>
      <w:r>
        <w:rPr>
          <w:color w:val="000000"/>
        </w:rPr>
        <w:t xml:space="preserve"> packages. </w:t>
      </w:r>
      <w:r>
        <w:rPr>
          <w:color w:val="000000"/>
        </w:rPr>
        <w:t>The vacation to Bermuda</w:t>
      </w:r>
      <w:r>
        <w:rPr>
          <w:color w:val="000000"/>
        </w:rPr>
        <w:t xml:space="preserve"> is chosen by 25% of them, 60% </w:t>
      </w:r>
      <w:r>
        <w:rPr>
          <w:color w:val="000000"/>
        </w:rPr>
        <w:t>choose Alaska, and 15% choose Costa Rica. What is the probability that one randomly s</w:t>
      </w:r>
      <w:r>
        <w:rPr>
          <w:color w:val="000000"/>
        </w:rPr>
        <w:t xml:space="preserve">elected senior citizen chooses </w:t>
      </w:r>
      <w:r>
        <w:rPr>
          <w:color w:val="000000"/>
        </w:rPr>
        <w:t>to vacation in Costa Rica or Bermuda?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Default="00BE777F" w:rsidP="00BE777F">
      <w:pPr>
        <w:pStyle w:val="10-DirectionText"/>
        <w:spacing w:before="0"/>
        <w:rPr>
          <w:color w:val="000000"/>
        </w:rPr>
      </w:pPr>
      <w:r>
        <w:rPr>
          <w:color w:val="000000"/>
        </w:rPr>
        <w:t>Pam rolls a 1–6 number cube. Find each probability.</w:t>
      </w:r>
    </w:p>
    <w:p w:rsidR="00BE777F" w:rsidRDefault="00BE777F" w:rsidP="00BE777F">
      <w:pPr>
        <w:pStyle w:val="20-NumQuestion"/>
        <w:tabs>
          <w:tab w:val="left" w:pos="6625"/>
          <w:tab w:val="right" w:leader="underscore" w:pos="9360"/>
        </w:tabs>
        <w:spacing w:before="0"/>
        <w:rPr>
          <w:color w:val="000000"/>
        </w:rPr>
        <w:sectPr w:rsidR="00BE777F" w:rsidSect="00BE777F">
          <w:headerReference w:type="default" r:id="rId23"/>
          <w:footerReference w:type="default" r:id="rId24"/>
          <w:headerReference w:type="first" r:id="rId25"/>
          <w:footerReference w:type="first" r:id="rId26"/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</w:p>
    <w:p w:rsidR="00BE777F" w:rsidRDefault="00BE777F" w:rsidP="00BE777F">
      <w:pPr>
        <w:pStyle w:val="20-NumQuestion"/>
        <w:tabs>
          <w:tab w:val="left" w:pos="6625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lastRenderedPageBreak/>
        <w:tab/>
        <w:t>5.</w:t>
      </w:r>
      <w:r>
        <w:rPr>
          <w:color w:val="000000"/>
        </w:rPr>
        <w:tab/>
        <w:t>Pam rolls a 3 or a 6.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Default="00BE777F" w:rsidP="00BE777F">
      <w:pPr>
        <w:pStyle w:val="20-NumQuestion"/>
        <w:tabs>
          <w:tab w:val="left" w:pos="6625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6.</w:t>
      </w:r>
      <w:r>
        <w:rPr>
          <w:color w:val="000000"/>
        </w:rPr>
        <w:tab/>
        <w:t>Pam rolls an even number.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Default="00BE777F" w:rsidP="00BE777F">
      <w:pPr>
        <w:pStyle w:val="20-NumQuestion"/>
        <w:tabs>
          <w:tab w:val="left" w:pos="6625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lastRenderedPageBreak/>
        <w:tab/>
        <w:t>7.</w:t>
      </w:r>
      <w:r>
        <w:rPr>
          <w:color w:val="000000"/>
        </w:rPr>
        <w:tab/>
        <w:t>Pam rolls an odd or even number.</w:t>
      </w:r>
      <w:r>
        <w:rPr>
          <w:color w:val="000000"/>
        </w:rPr>
        <w:tab/>
      </w:r>
      <w:r>
        <w:rPr>
          <w:color w:val="000000"/>
        </w:rPr>
        <w:tab/>
      </w:r>
    </w:p>
    <w:p w:rsidR="00BE777F" w:rsidRPr="00BE777F" w:rsidRDefault="00BE777F" w:rsidP="00BE777F">
      <w:pPr>
        <w:pStyle w:val="20-NumQuestion"/>
        <w:tabs>
          <w:tab w:val="left" w:pos="6625"/>
          <w:tab w:val="right" w:leader="underscore" w:pos="9360"/>
        </w:tabs>
        <w:spacing w:before="0"/>
        <w:rPr>
          <w:bCs/>
          <w:color w:val="000000"/>
        </w:rPr>
      </w:pPr>
      <w:r>
        <w:rPr>
          <w:color w:val="000000"/>
        </w:rPr>
        <w:tab/>
        <w:t>8.</w:t>
      </w:r>
      <w:r>
        <w:rPr>
          <w:color w:val="000000"/>
        </w:rPr>
        <w:tab/>
        <w:t>Pam rolls an odd number or a 3.</w:t>
      </w:r>
    </w:p>
    <w:sectPr w:rsidR="00BE777F" w:rsidRPr="00BE777F" w:rsidSect="00BE777F">
      <w:headerReference w:type="default" r:id="rId27"/>
      <w:footerReference w:type="default" r:id="rId28"/>
      <w:headerReference w:type="first" r:id="rId29"/>
      <w:footerReference w:type="first" r:id="rId30"/>
      <w:type w:val="continuous"/>
      <w:pgSz w:w="12240" w:h="15840" w:code="1"/>
      <w:pgMar w:top="720" w:right="720" w:bottom="720" w:left="720" w:header="720" w:footer="482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777F" w:rsidRDefault="00BE777F" w:rsidP="00DC72DC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:rsidR="00BE777F" w:rsidRDefault="00BE777F" w:rsidP="00DC72DC">
    <w:pPr>
      <w:pStyle w:val="92-footer"/>
    </w:pPr>
    <w:r>
      <w:tab/>
    </w:r>
    <w:r>
      <w:tab/>
      <w:t>Holt McDougal Geometry</w:t>
    </w:r>
  </w:p>
  <w:p w:rsidR="00BE777F" w:rsidRDefault="00BE777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777F" w:rsidRPr="00BE777F" w:rsidRDefault="00BE777F" w:rsidP="00BE777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777F" w:rsidRDefault="00BE777F" w:rsidP="00755446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:rsidR="00BE777F" w:rsidRDefault="00BE777F" w:rsidP="00755446">
    <w:pPr>
      <w:pStyle w:val="92-footer"/>
      <w:tabs>
        <w:tab w:val="left" w:pos="2895"/>
      </w:tabs>
    </w:pPr>
    <w:r>
      <w:tab/>
    </w:r>
    <w:r>
      <w:tab/>
    </w:r>
    <w:r>
      <w:tab/>
      <w:t>Holt McDougal Algebra 2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1250" w:rsidRPr="00141250" w:rsidRDefault="00141250" w:rsidP="00141250">
    <w:pPr>
      <w:pStyle w:val="Footer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1250" w:rsidRDefault="00141250" w:rsidP="00755446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:rsidR="00141250" w:rsidRDefault="00141250" w:rsidP="00755446">
    <w:pPr>
      <w:pStyle w:val="92-footer"/>
      <w:tabs>
        <w:tab w:val="left" w:pos="2895"/>
      </w:tabs>
    </w:pPr>
    <w:r>
      <w:tab/>
    </w:r>
    <w:r>
      <w:tab/>
    </w:r>
    <w:r>
      <w:tab/>
      <w:t>Holt McDougal Algebra 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777F" w:rsidRPr="00BE777F" w:rsidRDefault="00BE777F" w:rsidP="00BE777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777F" w:rsidRDefault="00BE777F" w:rsidP="0075544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1250" w:rsidRPr="00141250" w:rsidRDefault="00141250" w:rsidP="00141250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1250" w:rsidRDefault="00141250" w:rsidP="0075544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89247A"/>
    <w:multiLevelType w:val="hybridMultilevel"/>
    <w:tmpl w:val="CE88BB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7904423"/>
    <w:multiLevelType w:val="hybridMultilevel"/>
    <w:tmpl w:val="94B0ADFE"/>
    <w:lvl w:ilvl="0" w:tplc="5DFC11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3C6AEC"/>
    <w:multiLevelType w:val="hybridMultilevel"/>
    <w:tmpl w:val="A8EE2EBA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B67E0E"/>
    <w:multiLevelType w:val="hybridMultilevel"/>
    <w:tmpl w:val="4B9631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077517"/>
    <w:multiLevelType w:val="hybridMultilevel"/>
    <w:tmpl w:val="8BC455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FB27C4"/>
    <w:multiLevelType w:val="hybridMultilevel"/>
    <w:tmpl w:val="45DEBB66"/>
    <w:lvl w:ilvl="0" w:tplc="5FC8F9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EE797F"/>
    <w:multiLevelType w:val="hybridMultilevel"/>
    <w:tmpl w:val="C9540F08"/>
    <w:lvl w:ilvl="0" w:tplc="15246E4E">
      <w:start w:val="1"/>
      <w:numFmt w:val="decimal"/>
      <w:lvlText w:val="%1."/>
      <w:lvlJc w:val="left"/>
      <w:pPr>
        <w:ind w:left="13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2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3">
    <w:nsid w:val="3C3F6AF6"/>
    <w:multiLevelType w:val="hybridMultilevel"/>
    <w:tmpl w:val="D8827A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160E92"/>
    <w:multiLevelType w:val="hybridMultilevel"/>
    <w:tmpl w:val="533A605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FF3D55"/>
    <w:multiLevelType w:val="hybridMultilevel"/>
    <w:tmpl w:val="7D84B8D4"/>
    <w:lvl w:ilvl="0" w:tplc="A9D28E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BA190F"/>
    <w:multiLevelType w:val="hybridMultilevel"/>
    <w:tmpl w:val="C52A7B9A"/>
    <w:lvl w:ilvl="0" w:tplc="417A365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394324"/>
    <w:multiLevelType w:val="hybridMultilevel"/>
    <w:tmpl w:val="F08CB0CE"/>
    <w:lvl w:ilvl="0" w:tplc="47CA7B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35463F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97600F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89E3A2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F34333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382C35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A94A65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B4C14A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440AD8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DA44DF1"/>
    <w:multiLevelType w:val="hybridMultilevel"/>
    <w:tmpl w:val="D0FE5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354DA1"/>
    <w:multiLevelType w:val="hybridMultilevel"/>
    <w:tmpl w:val="02EA4B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9918FA"/>
    <w:multiLevelType w:val="hybridMultilevel"/>
    <w:tmpl w:val="14A08DD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63E4B7F"/>
    <w:multiLevelType w:val="hybridMultilevel"/>
    <w:tmpl w:val="55BEE9EC"/>
    <w:lvl w:ilvl="0" w:tplc="C12C2AD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CA00368"/>
    <w:multiLevelType w:val="hybridMultilevel"/>
    <w:tmpl w:val="C2F6CFF6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FDB5859"/>
    <w:multiLevelType w:val="hybridMultilevel"/>
    <w:tmpl w:val="19DA1D0E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6"/>
  </w:num>
  <w:num w:numId="4">
    <w:abstractNumId w:val="12"/>
  </w:num>
  <w:num w:numId="5">
    <w:abstractNumId w:val="14"/>
  </w:num>
  <w:num w:numId="6">
    <w:abstractNumId w:val="27"/>
  </w:num>
  <w:num w:numId="7">
    <w:abstractNumId w:val="6"/>
  </w:num>
  <w:num w:numId="8">
    <w:abstractNumId w:val="21"/>
  </w:num>
  <w:num w:numId="9">
    <w:abstractNumId w:val="3"/>
  </w:num>
  <w:num w:numId="10">
    <w:abstractNumId w:val="24"/>
  </w:num>
  <w:num w:numId="11">
    <w:abstractNumId w:val="10"/>
  </w:num>
  <w:num w:numId="12">
    <w:abstractNumId w:val="8"/>
  </w:num>
  <w:num w:numId="13">
    <w:abstractNumId w:val="25"/>
  </w:num>
  <w:num w:numId="14">
    <w:abstractNumId w:val="15"/>
  </w:num>
  <w:num w:numId="15">
    <w:abstractNumId w:val="22"/>
  </w:num>
  <w:num w:numId="16">
    <w:abstractNumId w:val="9"/>
  </w:num>
  <w:num w:numId="17">
    <w:abstractNumId w:val="5"/>
  </w:num>
  <w:num w:numId="18">
    <w:abstractNumId w:val="19"/>
  </w:num>
  <w:num w:numId="19">
    <w:abstractNumId w:val="16"/>
  </w:num>
  <w:num w:numId="20">
    <w:abstractNumId w:val="28"/>
  </w:num>
  <w:num w:numId="21">
    <w:abstractNumId w:val="7"/>
  </w:num>
  <w:num w:numId="22">
    <w:abstractNumId w:val="23"/>
  </w:num>
  <w:num w:numId="23">
    <w:abstractNumId w:val="2"/>
  </w:num>
  <w:num w:numId="24">
    <w:abstractNumId w:val="11"/>
  </w:num>
  <w:num w:numId="25">
    <w:abstractNumId w:val="17"/>
  </w:num>
  <w:num w:numId="26">
    <w:abstractNumId w:val="13"/>
  </w:num>
  <w:num w:numId="27">
    <w:abstractNumId w:val="20"/>
  </w:num>
  <w:num w:numId="28">
    <w:abstractNumId w:val="1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57697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04130"/>
    <w:rsid w:val="000060B0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4390"/>
    <w:rsid w:val="00055880"/>
    <w:rsid w:val="000561DA"/>
    <w:rsid w:val="00056C72"/>
    <w:rsid w:val="00057F88"/>
    <w:rsid w:val="000614D1"/>
    <w:rsid w:val="00062E06"/>
    <w:rsid w:val="0006435B"/>
    <w:rsid w:val="0006612B"/>
    <w:rsid w:val="00066F8E"/>
    <w:rsid w:val="00072745"/>
    <w:rsid w:val="00073C6B"/>
    <w:rsid w:val="000749F7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3819"/>
    <w:rsid w:val="00094B43"/>
    <w:rsid w:val="000954F3"/>
    <w:rsid w:val="000967A6"/>
    <w:rsid w:val="00096A07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438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27FC3"/>
    <w:rsid w:val="001301D7"/>
    <w:rsid w:val="00131306"/>
    <w:rsid w:val="001348C8"/>
    <w:rsid w:val="001366B7"/>
    <w:rsid w:val="00136C83"/>
    <w:rsid w:val="0013784F"/>
    <w:rsid w:val="00140C79"/>
    <w:rsid w:val="00141250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65F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6455"/>
    <w:rsid w:val="001A7E3F"/>
    <w:rsid w:val="001B048A"/>
    <w:rsid w:val="001B0B9A"/>
    <w:rsid w:val="001B0DA0"/>
    <w:rsid w:val="001C226F"/>
    <w:rsid w:val="001C2736"/>
    <w:rsid w:val="001C62E7"/>
    <w:rsid w:val="001C75BD"/>
    <w:rsid w:val="001D0FFA"/>
    <w:rsid w:val="001D19E7"/>
    <w:rsid w:val="001D43D2"/>
    <w:rsid w:val="001D5AF1"/>
    <w:rsid w:val="001D5F09"/>
    <w:rsid w:val="001D6F4A"/>
    <w:rsid w:val="001E1646"/>
    <w:rsid w:val="001E2089"/>
    <w:rsid w:val="001E36F0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6080"/>
    <w:rsid w:val="001F7276"/>
    <w:rsid w:val="002042EE"/>
    <w:rsid w:val="002048FF"/>
    <w:rsid w:val="00205D3F"/>
    <w:rsid w:val="0020675C"/>
    <w:rsid w:val="0020769E"/>
    <w:rsid w:val="00210C2A"/>
    <w:rsid w:val="00210D9C"/>
    <w:rsid w:val="002133C4"/>
    <w:rsid w:val="00213587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3D0C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65872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0B43"/>
    <w:rsid w:val="002959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5C24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6B38"/>
    <w:rsid w:val="00307203"/>
    <w:rsid w:val="00307E2C"/>
    <w:rsid w:val="00310A63"/>
    <w:rsid w:val="00312212"/>
    <w:rsid w:val="00314282"/>
    <w:rsid w:val="0032038A"/>
    <w:rsid w:val="003203BC"/>
    <w:rsid w:val="00320C03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545"/>
    <w:rsid w:val="003367C6"/>
    <w:rsid w:val="00337058"/>
    <w:rsid w:val="003425CB"/>
    <w:rsid w:val="00342679"/>
    <w:rsid w:val="003428AF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250D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390E"/>
    <w:rsid w:val="003B48BC"/>
    <w:rsid w:val="003B5469"/>
    <w:rsid w:val="003B5ACC"/>
    <w:rsid w:val="003B5E43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E7763"/>
    <w:rsid w:val="003F19DC"/>
    <w:rsid w:val="003F2737"/>
    <w:rsid w:val="003F2BA2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2C87"/>
    <w:rsid w:val="0042435C"/>
    <w:rsid w:val="0042452A"/>
    <w:rsid w:val="00425884"/>
    <w:rsid w:val="00426073"/>
    <w:rsid w:val="0042770F"/>
    <w:rsid w:val="00427E39"/>
    <w:rsid w:val="00430410"/>
    <w:rsid w:val="00434E90"/>
    <w:rsid w:val="00434F93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34A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167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96B"/>
    <w:rsid w:val="004B5A48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805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0953"/>
    <w:rsid w:val="00541BB5"/>
    <w:rsid w:val="00544C4A"/>
    <w:rsid w:val="00545CD1"/>
    <w:rsid w:val="00550958"/>
    <w:rsid w:val="00551CA3"/>
    <w:rsid w:val="00551D0F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0D22"/>
    <w:rsid w:val="005910F3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259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37C"/>
    <w:rsid w:val="005C24B2"/>
    <w:rsid w:val="005C42E8"/>
    <w:rsid w:val="005C493B"/>
    <w:rsid w:val="005C6F13"/>
    <w:rsid w:val="005C7858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07F11"/>
    <w:rsid w:val="00611482"/>
    <w:rsid w:val="006117D5"/>
    <w:rsid w:val="00612D32"/>
    <w:rsid w:val="00614BD6"/>
    <w:rsid w:val="0061537D"/>
    <w:rsid w:val="006154FB"/>
    <w:rsid w:val="006162D0"/>
    <w:rsid w:val="00617109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674AA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236C"/>
    <w:rsid w:val="006934B2"/>
    <w:rsid w:val="00693501"/>
    <w:rsid w:val="00695639"/>
    <w:rsid w:val="006961C8"/>
    <w:rsid w:val="006978BB"/>
    <w:rsid w:val="006A1D1D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3F63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321A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075C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36660"/>
    <w:rsid w:val="0074206C"/>
    <w:rsid w:val="00742D5B"/>
    <w:rsid w:val="007439E9"/>
    <w:rsid w:val="00745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196A"/>
    <w:rsid w:val="007820D1"/>
    <w:rsid w:val="0078519C"/>
    <w:rsid w:val="00785831"/>
    <w:rsid w:val="00785C87"/>
    <w:rsid w:val="00786086"/>
    <w:rsid w:val="00787EB8"/>
    <w:rsid w:val="00790FDE"/>
    <w:rsid w:val="00791AFC"/>
    <w:rsid w:val="007961E0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C6377"/>
    <w:rsid w:val="007C68CB"/>
    <w:rsid w:val="007D2A9B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5DFB"/>
    <w:rsid w:val="0080667D"/>
    <w:rsid w:val="00807DB1"/>
    <w:rsid w:val="008118D3"/>
    <w:rsid w:val="00811976"/>
    <w:rsid w:val="00811AC7"/>
    <w:rsid w:val="008121B2"/>
    <w:rsid w:val="00814968"/>
    <w:rsid w:val="00816BE6"/>
    <w:rsid w:val="00817FA0"/>
    <w:rsid w:val="00821647"/>
    <w:rsid w:val="0082184D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0774"/>
    <w:rsid w:val="0085078B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1BF6"/>
    <w:rsid w:val="00862205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38FE"/>
    <w:rsid w:val="00884A01"/>
    <w:rsid w:val="0088523C"/>
    <w:rsid w:val="00885648"/>
    <w:rsid w:val="00886096"/>
    <w:rsid w:val="0088734E"/>
    <w:rsid w:val="00887B82"/>
    <w:rsid w:val="00890570"/>
    <w:rsid w:val="00891AF4"/>
    <w:rsid w:val="00892985"/>
    <w:rsid w:val="00892A0D"/>
    <w:rsid w:val="00892A7C"/>
    <w:rsid w:val="00892D35"/>
    <w:rsid w:val="00894052"/>
    <w:rsid w:val="0089427D"/>
    <w:rsid w:val="008944BE"/>
    <w:rsid w:val="00895266"/>
    <w:rsid w:val="008A0994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E5C23"/>
    <w:rsid w:val="008F1832"/>
    <w:rsid w:val="008F615C"/>
    <w:rsid w:val="008F763F"/>
    <w:rsid w:val="00901130"/>
    <w:rsid w:val="00901513"/>
    <w:rsid w:val="009022F3"/>
    <w:rsid w:val="009029A7"/>
    <w:rsid w:val="0091005C"/>
    <w:rsid w:val="00910326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5A6D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2E22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0F2"/>
    <w:rsid w:val="00A01E8E"/>
    <w:rsid w:val="00A02252"/>
    <w:rsid w:val="00A10138"/>
    <w:rsid w:val="00A128D4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208A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0E60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869FC"/>
    <w:rsid w:val="00A90C2F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215B"/>
    <w:rsid w:val="00AD3132"/>
    <w:rsid w:val="00AD361F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37E8"/>
    <w:rsid w:val="00AF4CF8"/>
    <w:rsid w:val="00B000B9"/>
    <w:rsid w:val="00B0039D"/>
    <w:rsid w:val="00B01F56"/>
    <w:rsid w:val="00B0276A"/>
    <w:rsid w:val="00B028A4"/>
    <w:rsid w:val="00B02D85"/>
    <w:rsid w:val="00B03328"/>
    <w:rsid w:val="00B0349C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43D5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4F93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13E"/>
    <w:rsid w:val="00BA1924"/>
    <w:rsid w:val="00BA332F"/>
    <w:rsid w:val="00BA366C"/>
    <w:rsid w:val="00BA4DF7"/>
    <w:rsid w:val="00BB303F"/>
    <w:rsid w:val="00BB52B2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E777F"/>
    <w:rsid w:val="00BF2237"/>
    <w:rsid w:val="00BF4E03"/>
    <w:rsid w:val="00BF51B9"/>
    <w:rsid w:val="00C03465"/>
    <w:rsid w:val="00C047D1"/>
    <w:rsid w:val="00C04FA5"/>
    <w:rsid w:val="00C06031"/>
    <w:rsid w:val="00C11B95"/>
    <w:rsid w:val="00C1329A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8EF"/>
    <w:rsid w:val="00C42C51"/>
    <w:rsid w:val="00C4417E"/>
    <w:rsid w:val="00C469CA"/>
    <w:rsid w:val="00C476C2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0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4AF9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CF71AC"/>
    <w:rsid w:val="00CF74CC"/>
    <w:rsid w:val="00D00320"/>
    <w:rsid w:val="00D009D8"/>
    <w:rsid w:val="00D00D88"/>
    <w:rsid w:val="00D00F82"/>
    <w:rsid w:val="00D01D2E"/>
    <w:rsid w:val="00D0396C"/>
    <w:rsid w:val="00D03CC1"/>
    <w:rsid w:val="00D03E52"/>
    <w:rsid w:val="00D06129"/>
    <w:rsid w:val="00D065B1"/>
    <w:rsid w:val="00D07F19"/>
    <w:rsid w:val="00D12AAB"/>
    <w:rsid w:val="00D13C8A"/>
    <w:rsid w:val="00D1407A"/>
    <w:rsid w:val="00D156C4"/>
    <w:rsid w:val="00D16A08"/>
    <w:rsid w:val="00D16ED8"/>
    <w:rsid w:val="00D17113"/>
    <w:rsid w:val="00D2130E"/>
    <w:rsid w:val="00D225F3"/>
    <w:rsid w:val="00D22A5B"/>
    <w:rsid w:val="00D22FC3"/>
    <w:rsid w:val="00D23F42"/>
    <w:rsid w:val="00D25494"/>
    <w:rsid w:val="00D2552F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3A7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A7876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759"/>
    <w:rsid w:val="00E078BD"/>
    <w:rsid w:val="00E10CD0"/>
    <w:rsid w:val="00E10ECF"/>
    <w:rsid w:val="00E12E4A"/>
    <w:rsid w:val="00E13107"/>
    <w:rsid w:val="00E13B56"/>
    <w:rsid w:val="00E164C5"/>
    <w:rsid w:val="00E177D2"/>
    <w:rsid w:val="00E21824"/>
    <w:rsid w:val="00E22958"/>
    <w:rsid w:val="00E244C9"/>
    <w:rsid w:val="00E2551D"/>
    <w:rsid w:val="00E259F9"/>
    <w:rsid w:val="00E26BEC"/>
    <w:rsid w:val="00E31F47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3A1A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12"/>
    <w:rsid w:val="00E60567"/>
    <w:rsid w:val="00E6112A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3550"/>
    <w:rsid w:val="00E859E1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5C67"/>
    <w:rsid w:val="00EB612E"/>
    <w:rsid w:val="00EB64D8"/>
    <w:rsid w:val="00EB79F1"/>
    <w:rsid w:val="00EC16ED"/>
    <w:rsid w:val="00EC2473"/>
    <w:rsid w:val="00EC340F"/>
    <w:rsid w:val="00EC5890"/>
    <w:rsid w:val="00EC58A2"/>
    <w:rsid w:val="00EC5B62"/>
    <w:rsid w:val="00EC5BD5"/>
    <w:rsid w:val="00EC7D1A"/>
    <w:rsid w:val="00ED2C78"/>
    <w:rsid w:val="00ED37A4"/>
    <w:rsid w:val="00ED490E"/>
    <w:rsid w:val="00ED4EE8"/>
    <w:rsid w:val="00ED5D57"/>
    <w:rsid w:val="00EE1018"/>
    <w:rsid w:val="00EE183B"/>
    <w:rsid w:val="00EE28A9"/>
    <w:rsid w:val="00EE3B3D"/>
    <w:rsid w:val="00EE40BD"/>
    <w:rsid w:val="00EE703E"/>
    <w:rsid w:val="00EE7A1F"/>
    <w:rsid w:val="00EE7A38"/>
    <w:rsid w:val="00EF01CD"/>
    <w:rsid w:val="00EF0994"/>
    <w:rsid w:val="00EF20D3"/>
    <w:rsid w:val="00EF25B1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08F2"/>
    <w:rsid w:val="00F31FA9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9B2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14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3E74"/>
    <w:rsid w:val="00FA497D"/>
    <w:rsid w:val="00FA4EF2"/>
    <w:rsid w:val="00FA5465"/>
    <w:rsid w:val="00FA6348"/>
    <w:rsid w:val="00FA6AC6"/>
    <w:rsid w:val="00FA6EB9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1E57"/>
    <w:rsid w:val="00FD1F0E"/>
    <w:rsid w:val="00FD35DE"/>
    <w:rsid w:val="00FD4A17"/>
    <w:rsid w:val="00FD4DE4"/>
    <w:rsid w:val="00FD4F9D"/>
    <w:rsid w:val="00FD5176"/>
    <w:rsid w:val="00FD5624"/>
    <w:rsid w:val="00FD721D"/>
    <w:rsid w:val="00FE2485"/>
    <w:rsid w:val="00FE4A41"/>
    <w:rsid w:val="00FE5BD6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PlaceType"/>
  <w:smartTagType w:namespaceuri="urn:schemas-microsoft-com:office:smarttags" w:name="place"/>
  <w:smartTagType w:namespaceuri="urn:schemas-microsoft-com:office:smarttags" w:name="PlaceName"/>
  <w:shapeDefaults>
    <o:shapedefaults v:ext="edit" spidmax="157697">
      <o:colormru v:ext="edit" colors="white"/>
    </o:shapedefaults>
    <o:shapelayout v:ext="edit">
      <o:idmap v:ext="edit" data="1"/>
      <o:rules v:ext="edit">
        <o:r id="V:Rule1" type="callout" idref="#_x0000_s1036"/>
        <o:r id="V:Rule2" type="callout" idref="#_x0000_s1037"/>
        <o:r id="V:Rule3" type="callout" idref="#_x0000_s1039"/>
        <o:r id="V:Rule4" type="callout" idref="#_x0000_s1040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36660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36660"/>
  </w:style>
  <w:style w:type="character" w:styleId="EndnoteReference">
    <w:name w:val="endnote reference"/>
    <w:basedOn w:val="DefaultParagraphFont"/>
    <w:uiPriority w:val="99"/>
    <w:semiHidden/>
    <w:unhideWhenUsed/>
    <w:rsid w:val="00736660"/>
    <w:rPr>
      <w:vertAlign w:val="superscript"/>
    </w:rPr>
  </w:style>
  <w:style w:type="character" w:customStyle="1" w:styleId="MTConvertedEquation">
    <w:name w:val="MTConvertedEquation"/>
    <w:rsid w:val="00862205"/>
  </w:style>
  <w:style w:type="paragraph" w:customStyle="1" w:styleId="36a-WOR-3TABcol-1p2abv">
    <w:name w:val="36a - WOR - 3 TAB col - 1p2#abv"/>
    <w:basedOn w:val="36-WOR-3TABcol"/>
    <w:rsid w:val="00FA4EF2"/>
    <w:pPr>
      <w:spacing w:before="280"/>
    </w:pPr>
    <w:rPr>
      <w:rFonts w:cs="Arial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36660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36660"/>
  </w:style>
  <w:style w:type="character" w:styleId="EndnoteReference">
    <w:name w:val="endnote reference"/>
    <w:basedOn w:val="DefaultParagraphFont"/>
    <w:uiPriority w:val="99"/>
    <w:semiHidden/>
    <w:unhideWhenUsed/>
    <w:rsid w:val="00736660"/>
    <w:rPr>
      <w:vertAlign w:val="superscript"/>
    </w:rPr>
  </w:style>
  <w:style w:type="character" w:customStyle="1" w:styleId="MTConvertedEquation">
    <w:name w:val="MTConvertedEquation"/>
    <w:rsid w:val="00862205"/>
  </w:style>
  <w:style w:type="paragraph" w:customStyle="1" w:styleId="36a-WOR-3TABcol-1p2abv">
    <w:name w:val="36a - WOR - 3 TAB col - 1p2#abv"/>
    <w:basedOn w:val="36-WOR-3TABcol"/>
    <w:rsid w:val="00FA4EF2"/>
    <w:pPr>
      <w:spacing w:before="280"/>
    </w:pPr>
    <w:rPr>
      <w:rFonts w:cs="Arial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61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1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2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3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98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7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3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4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1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21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1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63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05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74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81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4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361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8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2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73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3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05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5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50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12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55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376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99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6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9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68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2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6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7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602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8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08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9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0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2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71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7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8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586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5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1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91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3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8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1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64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492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0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78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47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30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5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2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4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09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39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2.bin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http://www.johnhanlin.com/images/high_yield_safe_investments_image_go.jpg" TargetMode="External"/><Relationship Id="rId24" Type="http://schemas.openxmlformats.org/officeDocument/2006/relationships/footer" Target="footer2.xml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28" Type="http://schemas.openxmlformats.org/officeDocument/2006/relationships/footer" Target="footer4.xml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oleObject" Target="embeddings/oleObject4.bin"/><Relationship Id="rId27" Type="http://schemas.openxmlformats.org/officeDocument/2006/relationships/header" Target="header3.xml"/><Relationship Id="rId30" Type="http://schemas.openxmlformats.org/officeDocument/2006/relationships/footer" Target="footer5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661175-B69E-4443-86A8-DE232E1D9B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738</Words>
  <Characters>4208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4937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4-03-25T11:04:00Z</cp:lastPrinted>
  <dcterms:created xsi:type="dcterms:W3CDTF">2014-04-29T11:22:00Z</dcterms:created>
  <dcterms:modified xsi:type="dcterms:W3CDTF">2014-04-29T11:45:00Z</dcterms:modified>
</cp:coreProperties>
</file>